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24D0" w:rsidRPr="00BA36BB" w:rsidRDefault="00F315F1" w:rsidP="001C24D0">
      <w:pPr>
        <w:spacing w:after="0"/>
        <w:rPr>
          <w:b/>
          <w:sz w:val="24"/>
        </w:rPr>
      </w:pPr>
      <w:r>
        <w:rPr>
          <w:b/>
          <w:sz w:val="24"/>
        </w:rPr>
        <w:t>Algebra 1-2:  4-1</w:t>
      </w:r>
      <w:r w:rsidR="001C24D0">
        <w:rPr>
          <w:b/>
          <w:sz w:val="24"/>
        </w:rPr>
        <w:t>a Standard Form of Linear Equations</w:t>
      </w:r>
    </w:p>
    <w:p w:rsidR="001C24D0" w:rsidRPr="001C24D0" w:rsidRDefault="001C24D0" w:rsidP="001C24D0">
      <w:pPr>
        <w:spacing w:after="0"/>
      </w:pPr>
      <w:r w:rsidRPr="001C24D0">
        <w:t xml:space="preserve">I will:  </w:t>
      </w:r>
      <w:r w:rsidRPr="001C24D0">
        <w:rPr>
          <w:noProof/>
        </w:rPr>
        <w:t>Model linear relationships using standard form</w:t>
      </w:r>
    </w:p>
    <w:p w:rsidR="001C24D0" w:rsidRPr="001C24D0" w:rsidRDefault="001C24D0" w:rsidP="001C24D0">
      <w:pPr>
        <w:spacing w:after="0"/>
        <w:rPr>
          <w:szCs w:val="20"/>
        </w:rPr>
      </w:pPr>
    </w:p>
    <w:tbl>
      <w:tblPr>
        <w:tblStyle w:val="TableGrid"/>
        <w:tblW w:w="10705" w:type="dxa"/>
        <w:tblLook w:val="04A0"/>
      </w:tblPr>
      <w:tblGrid>
        <w:gridCol w:w="2335"/>
        <w:gridCol w:w="2700"/>
        <w:gridCol w:w="1080"/>
        <w:gridCol w:w="2730"/>
        <w:gridCol w:w="930"/>
        <w:gridCol w:w="930"/>
      </w:tblGrid>
      <w:tr w:rsidR="001C24D0" w:rsidRPr="001C24D0" w:rsidTr="001C24D0">
        <w:trPr>
          <w:trHeight w:val="1205"/>
        </w:trPr>
        <w:tc>
          <w:tcPr>
            <w:tcW w:w="10705" w:type="dxa"/>
            <w:gridSpan w:val="6"/>
            <w:vAlign w:val="center"/>
          </w:tcPr>
          <w:p w:rsidR="001C24D0" w:rsidRPr="001C24D0" w:rsidRDefault="001C24D0" w:rsidP="001C24D0">
            <w:pPr>
              <w:jc w:val="center"/>
              <w:rPr>
                <w:b/>
                <w:sz w:val="24"/>
              </w:rPr>
            </w:pPr>
            <w:r w:rsidRPr="001C24D0">
              <w:rPr>
                <w:b/>
                <w:sz w:val="24"/>
              </w:rPr>
              <w:t>Standard Form:</w:t>
            </w:r>
          </w:p>
          <w:p w:rsidR="001C24D0" w:rsidRPr="001C24D0" w:rsidRDefault="001C24D0" w:rsidP="001C24D0">
            <w:pPr>
              <w:jc w:val="center"/>
              <w:rPr>
                <w:sz w:val="24"/>
              </w:rPr>
            </w:pPr>
            <w:r w:rsidRPr="001C24D0">
              <w:rPr>
                <w:position w:val="-10"/>
                <w:sz w:val="24"/>
              </w:rPr>
              <w:object w:dxaOrig="1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3.5pt;height:33.75pt" o:ole="">
                  <v:imagedata r:id="rId8" o:title=""/>
                </v:shape>
                <o:OLEObject Type="Embed" ProgID="Equation.DSMT4" ShapeID="_x0000_i1025" DrawAspect="Content" ObjectID="_1538394779" r:id="rId9"/>
              </w:object>
            </w:r>
          </w:p>
        </w:tc>
      </w:tr>
      <w:tr w:rsidR="001C24D0" w:rsidRPr="001C24D0" w:rsidTr="001C24D0">
        <w:trPr>
          <w:trHeight w:val="498"/>
        </w:trPr>
        <w:tc>
          <w:tcPr>
            <w:tcW w:w="2335" w:type="dxa"/>
          </w:tcPr>
          <w:p w:rsidR="001C24D0" w:rsidRPr="001C24D0" w:rsidRDefault="001C24D0" w:rsidP="001C24D0">
            <w:pPr>
              <w:jc w:val="right"/>
              <w:rPr>
                <w:szCs w:val="20"/>
              </w:rPr>
            </w:pPr>
            <w:r w:rsidRPr="001C24D0">
              <w:rPr>
                <w:b/>
                <w:position w:val="-4"/>
                <w:sz w:val="24"/>
              </w:rPr>
              <w:object w:dxaOrig="240" w:dyaOrig="260">
                <v:shape id="_x0000_i1026" type="#_x0000_t75" style="width:18pt;height:19.5pt" o:ole="">
                  <v:imagedata r:id="rId10" o:title=""/>
                </v:shape>
                <o:OLEObject Type="Embed" ProgID="Equation.DSMT4" ShapeID="_x0000_i1026" DrawAspect="Content" ObjectID="_1538394780" r:id="rId11"/>
              </w:object>
            </w:r>
          </w:p>
        </w:tc>
        <w:tc>
          <w:tcPr>
            <w:tcW w:w="2700" w:type="dxa"/>
          </w:tcPr>
          <w:p w:rsidR="001C24D0" w:rsidRPr="001C24D0" w:rsidRDefault="001C24D0" w:rsidP="001C24D0">
            <w:pPr>
              <w:jc w:val="center"/>
              <w:rPr>
                <w:szCs w:val="20"/>
              </w:rPr>
            </w:pPr>
            <w:r w:rsidRPr="001C24D0">
              <w:rPr>
                <w:b/>
                <w:position w:val="-6"/>
                <w:sz w:val="24"/>
              </w:rPr>
              <w:object w:dxaOrig="200" w:dyaOrig="220">
                <v:shape id="_x0000_i1027" type="#_x0000_t75" style="width:15.75pt;height:18pt" o:ole="">
                  <v:imagedata r:id="rId12" o:title=""/>
                </v:shape>
                <o:OLEObject Type="Embed" ProgID="Equation.DSMT4" ShapeID="_x0000_i1027" DrawAspect="Content" ObjectID="_1538394781" r:id="rId13"/>
              </w:object>
            </w:r>
          </w:p>
        </w:tc>
        <w:tc>
          <w:tcPr>
            <w:tcW w:w="1080" w:type="dxa"/>
          </w:tcPr>
          <w:p w:rsidR="001C24D0" w:rsidRPr="001C24D0" w:rsidRDefault="001C24D0" w:rsidP="0014154F">
            <w:pPr>
              <w:jc w:val="center"/>
              <w:rPr>
                <w:szCs w:val="20"/>
              </w:rPr>
            </w:pPr>
            <w:r w:rsidRPr="001C24D0">
              <w:rPr>
                <w:b/>
                <w:position w:val="-4"/>
                <w:sz w:val="24"/>
              </w:rPr>
              <w:object w:dxaOrig="240" w:dyaOrig="260">
                <v:shape id="_x0000_i1028" type="#_x0000_t75" style="width:18pt;height:19.5pt" o:ole="">
                  <v:imagedata r:id="rId14" o:title=""/>
                </v:shape>
                <o:OLEObject Type="Embed" ProgID="Equation.DSMT4" ShapeID="_x0000_i1028" DrawAspect="Content" ObjectID="_1538394782" r:id="rId15"/>
              </w:object>
            </w:r>
          </w:p>
        </w:tc>
        <w:tc>
          <w:tcPr>
            <w:tcW w:w="2730" w:type="dxa"/>
            <w:vAlign w:val="center"/>
          </w:tcPr>
          <w:p w:rsidR="001C24D0" w:rsidRPr="001C24D0" w:rsidRDefault="001C24D0" w:rsidP="001C24D0">
            <w:pPr>
              <w:jc w:val="center"/>
              <w:rPr>
                <w:szCs w:val="20"/>
              </w:rPr>
            </w:pPr>
            <w:r w:rsidRPr="001C24D0">
              <w:rPr>
                <w:b/>
                <w:position w:val="-10"/>
                <w:sz w:val="24"/>
              </w:rPr>
              <w:object w:dxaOrig="220" w:dyaOrig="260">
                <v:shape id="_x0000_i1029" type="#_x0000_t75" style="width:15.75pt;height:18pt" o:ole="">
                  <v:imagedata r:id="rId16" o:title=""/>
                </v:shape>
                <o:OLEObject Type="Embed" ProgID="Equation.DSMT4" ShapeID="_x0000_i1029" DrawAspect="Content" ObjectID="_1538394783" r:id="rId17"/>
              </w:object>
            </w:r>
          </w:p>
        </w:tc>
        <w:tc>
          <w:tcPr>
            <w:tcW w:w="930" w:type="dxa"/>
            <w:vMerge w:val="restart"/>
            <w:vAlign w:val="center"/>
          </w:tcPr>
          <w:p w:rsidR="001C24D0" w:rsidRPr="001C24D0" w:rsidRDefault="001C24D0" w:rsidP="001C24D0">
            <w:pPr>
              <w:jc w:val="center"/>
              <w:rPr>
                <w:szCs w:val="20"/>
              </w:rPr>
            </w:pPr>
            <w:r w:rsidRPr="001C24D0">
              <w:rPr>
                <w:sz w:val="40"/>
                <w:szCs w:val="20"/>
              </w:rPr>
              <w:t>=</w:t>
            </w:r>
          </w:p>
        </w:tc>
        <w:tc>
          <w:tcPr>
            <w:tcW w:w="930" w:type="dxa"/>
            <w:vAlign w:val="center"/>
          </w:tcPr>
          <w:p w:rsidR="001C24D0" w:rsidRPr="001C24D0" w:rsidRDefault="001C24D0" w:rsidP="001C24D0">
            <w:pPr>
              <w:jc w:val="center"/>
              <w:rPr>
                <w:szCs w:val="20"/>
              </w:rPr>
            </w:pPr>
            <w:r w:rsidRPr="001C24D0">
              <w:rPr>
                <w:b/>
                <w:position w:val="-6"/>
                <w:sz w:val="24"/>
              </w:rPr>
              <w:object w:dxaOrig="240" w:dyaOrig="279">
                <v:shape id="_x0000_i1030" type="#_x0000_t75" style="width:15.75pt;height:18.75pt" o:ole="">
                  <v:imagedata r:id="rId18" o:title=""/>
                </v:shape>
                <o:OLEObject Type="Embed" ProgID="Equation.DSMT4" ShapeID="_x0000_i1030" DrawAspect="Content" ObjectID="_1538394784" r:id="rId19"/>
              </w:object>
            </w:r>
          </w:p>
        </w:tc>
      </w:tr>
      <w:tr w:rsidR="001C24D0" w:rsidRPr="001C24D0" w:rsidTr="001C24D0">
        <w:trPr>
          <w:trHeight w:val="498"/>
        </w:trPr>
        <w:tc>
          <w:tcPr>
            <w:tcW w:w="2335" w:type="dxa"/>
          </w:tcPr>
          <w:p w:rsidR="001C24D0" w:rsidRDefault="001C24D0" w:rsidP="001C24D0">
            <w:pPr>
              <w:jc w:val="right"/>
              <w:rPr>
                <w:szCs w:val="20"/>
              </w:rPr>
            </w:pPr>
          </w:p>
          <w:p w:rsidR="001C24D0" w:rsidRPr="001C24D0" w:rsidRDefault="001C24D0" w:rsidP="001C24D0">
            <w:pPr>
              <w:jc w:val="right"/>
              <w:rPr>
                <w:szCs w:val="20"/>
              </w:rPr>
            </w:pPr>
            <w:r w:rsidRPr="001C24D0">
              <w:rPr>
                <w:szCs w:val="20"/>
              </w:rPr>
              <w:t>Positive</w:t>
            </w:r>
          </w:p>
          <w:p w:rsidR="001C24D0" w:rsidRPr="001C24D0" w:rsidRDefault="001C24D0" w:rsidP="001C24D0">
            <w:pPr>
              <w:jc w:val="right"/>
              <w:rPr>
                <w:szCs w:val="20"/>
              </w:rPr>
            </w:pPr>
            <w:r w:rsidRPr="001C24D0">
              <w:rPr>
                <w:szCs w:val="20"/>
              </w:rPr>
              <w:t>Integer</w:t>
            </w:r>
          </w:p>
          <w:p w:rsidR="001C24D0" w:rsidRPr="001C24D0" w:rsidRDefault="001C24D0" w:rsidP="001C24D0">
            <w:pPr>
              <w:jc w:val="right"/>
              <w:rPr>
                <w:b/>
                <w:sz w:val="24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Cs w:val="20"/>
                  </w:rPr>
                  <m:t>≠0</m:t>
                </m:r>
              </m:oMath>
            </m:oMathPara>
          </w:p>
        </w:tc>
        <w:tc>
          <w:tcPr>
            <w:tcW w:w="2700" w:type="dxa"/>
          </w:tcPr>
          <w:p w:rsidR="001C24D0" w:rsidRDefault="001C24D0" w:rsidP="00FA7921">
            <w:pPr>
              <w:jc w:val="center"/>
              <w:rPr>
                <w:b/>
                <w:sz w:val="24"/>
              </w:rPr>
            </w:pPr>
          </w:p>
          <w:p w:rsidR="001C24D0" w:rsidRDefault="001C24D0" w:rsidP="00FA7921">
            <w:pPr>
              <w:jc w:val="center"/>
              <w:rPr>
                <w:b/>
                <w:sz w:val="24"/>
              </w:rPr>
            </w:pPr>
          </w:p>
          <w:p w:rsidR="001C24D0" w:rsidRDefault="001C24D0" w:rsidP="00FA7921">
            <w:pPr>
              <w:jc w:val="center"/>
              <w:rPr>
                <w:b/>
                <w:sz w:val="24"/>
              </w:rPr>
            </w:pPr>
          </w:p>
          <w:p w:rsidR="001C24D0" w:rsidRPr="001C24D0" w:rsidRDefault="001C24D0" w:rsidP="00FA7921">
            <w:pPr>
              <w:jc w:val="center"/>
              <w:rPr>
                <w:b/>
                <w:sz w:val="24"/>
              </w:rPr>
            </w:pPr>
          </w:p>
        </w:tc>
        <w:tc>
          <w:tcPr>
            <w:tcW w:w="1080" w:type="dxa"/>
          </w:tcPr>
          <w:p w:rsidR="001C24D0" w:rsidRDefault="001C24D0" w:rsidP="0014154F">
            <w:pPr>
              <w:jc w:val="center"/>
              <w:rPr>
                <w:szCs w:val="20"/>
              </w:rPr>
            </w:pPr>
          </w:p>
          <w:p w:rsidR="001C24D0" w:rsidRPr="001C24D0" w:rsidRDefault="001C24D0" w:rsidP="0014154F">
            <w:pPr>
              <w:jc w:val="center"/>
              <w:rPr>
                <w:szCs w:val="20"/>
              </w:rPr>
            </w:pPr>
            <w:r w:rsidRPr="001C24D0">
              <w:rPr>
                <w:szCs w:val="20"/>
              </w:rPr>
              <w:t>Integer</w:t>
            </w:r>
          </w:p>
          <w:p w:rsidR="001C24D0" w:rsidRPr="001C24D0" w:rsidRDefault="001C24D0" w:rsidP="0014154F">
            <w:pPr>
              <w:jc w:val="center"/>
              <w:rPr>
                <w:b/>
                <w:sz w:val="24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/>
                    <w:szCs w:val="20"/>
                  </w:rPr>
                  <m:t>≠0</m:t>
                </m:r>
              </m:oMath>
            </m:oMathPara>
          </w:p>
        </w:tc>
        <w:tc>
          <w:tcPr>
            <w:tcW w:w="2730" w:type="dxa"/>
            <w:vAlign w:val="center"/>
          </w:tcPr>
          <w:p w:rsidR="001C24D0" w:rsidRPr="001C24D0" w:rsidRDefault="001C24D0" w:rsidP="00FA7921">
            <w:pPr>
              <w:jc w:val="center"/>
              <w:rPr>
                <w:b/>
                <w:sz w:val="24"/>
              </w:rPr>
            </w:pPr>
          </w:p>
        </w:tc>
        <w:tc>
          <w:tcPr>
            <w:tcW w:w="930" w:type="dxa"/>
            <w:vMerge/>
            <w:vAlign w:val="center"/>
          </w:tcPr>
          <w:p w:rsidR="001C24D0" w:rsidRPr="001C24D0" w:rsidRDefault="001C24D0" w:rsidP="00FA7921">
            <w:pPr>
              <w:jc w:val="center"/>
              <w:rPr>
                <w:szCs w:val="20"/>
              </w:rPr>
            </w:pPr>
          </w:p>
        </w:tc>
        <w:tc>
          <w:tcPr>
            <w:tcW w:w="930" w:type="dxa"/>
            <w:vAlign w:val="center"/>
          </w:tcPr>
          <w:p w:rsidR="001C24D0" w:rsidRPr="001C24D0" w:rsidRDefault="001C24D0" w:rsidP="00FA7921">
            <w:pPr>
              <w:jc w:val="center"/>
              <w:rPr>
                <w:b/>
                <w:sz w:val="24"/>
              </w:rPr>
            </w:pPr>
            <w:r w:rsidRPr="001C24D0">
              <w:rPr>
                <w:szCs w:val="20"/>
              </w:rPr>
              <w:t>Integer</w:t>
            </w:r>
          </w:p>
        </w:tc>
      </w:tr>
    </w:tbl>
    <w:p w:rsidR="001C24D0" w:rsidRPr="001C24D0" w:rsidRDefault="001C24D0" w:rsidP="001C24D0">
      <w:pPr>
        <w:spacing w:after="0"/>
        <w:rPr>
          <w:szCs w:val="20"/>
        </w:rPr>
      </w:pPr>
    </w:p>
    <w:p w:rsidR="001C24D0" w:rsidRPr="001C24D0" w:rsidRDefault="002F74C5" w:rsidP="001C24D0">
      <w:pPr>
        <w:spacing w:after="0"/>
        <w:rPr>
          <w:szCs w:val="20"/>
        </w:rPr>
      </w:pPr>
      <w:r w:rsidRPr="001C24D0">
        <w:rPr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9530</wp:posOffset>
            </wp:positionV>
            <wp:extent cx="2695575" cy="2695575"/>
            <wp:effectExtent l="0" t="0" r="9525" b="9525"/>
            <wp:wrapTight wrapText="bothSides">
              <wp:wrapPolygon edited="0">
                <wp:start x="0" y="0"/>
                <wp:lineTo x="0" y="21524"/>
                <wp:lineTo x="21524" y="21524"/>
                <wp:lineTo x="21524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C24D0" w:rsidRPr="001C24D0">
        <w:rPr>
          <w:b/>
          <w:bCs/>
          <w:iCs/>
          <w:caps/>
          <w:sz w:val="24"/>
          <w:szCs w:val="20"/>
        </w:rPr>
        <w:t>Investigation:</w:t>
      </w:r>
      <w:r w:rsidR="001C24D0" w:rsidRPr="001C24D0">
        <w:rPr>
          <w:b/>
          <w:bCs/>
          <w:i/>
          <w:iCs/>
          <w:sz w:val="24"/>
          <w:szCs w:val="20"/>
        </w:rPr>
        <w:t xml:space="preserve">  x and y Intercepts</w:t>
      </w:r>
    </w:p>
    <w:p w:rsidR="001C24D0" w:rsidRDefault="001C24D0" w:rsidP="008D3C05">
      <w:pPr>
        <w:pStyle w:val="ListParagraph"/>
        <w:numPr>
          <w:ilvl w:val="0"/>
          <w:numId w:val="5"/>
        </w:numPr>
        <w:spacing w:after="0"/>
        <w:rPr>
          <w:szCs w:val="20"/>
        </w:rPr>
      </w:pPr>
      <w:r w:rsidRPr="001C24D0">
        <w:rPr>
          <w:szCs w:val="20"/>
        </w:rPr>
        <w:t xml:space="preserve">Complete the table of values for the equation:  </w:t>
      </w:r>
      <w:r w:rsidRPr="001C24D0">
        <w:rPr>
          <w:position w:val="-10"/>
          <w:sz w:val="24"/>
        </w:rPr>
        <w:object w:dxaOrig="1240" w:dyaOrig="320">
          <v:shape id="_x0000_i1031" type="#_x0000_t75" style="width:62.25pt;height:15.75pt" o:ole="">
            <v:imagedata r:id="rId21" o:title=""/>
          </v:shape>
          <o:OLEObject Type="Embed" ProgID="Equation.DSMT4" ShapeID="_x0000_i1031" DrawAspect="Content" ObjectID="_1538394785" r:id="rId22"/>
        </w:object>
      </w:r>
    </w:p>
    <w:tbl>
      <w:tblPr>
        <w:tblStyle w:val="TableGrid"/>
        <w:tblpPr w:leftFromText="180" w:rightFromText="180" w:vertAnchor="text" w:horzAnchor="margin" w:tblpY="133"/>
        <w:tblOverlap w:val="never"/>
        <w:tblW w:w="0" w:type="auto"/>
        <w:tblLook w:val="04A0"/>
      </w:tblPr>
      <w:tblGrid>
        <w:gridCol w:w="625"/>
        <w:gridCol w:w="1044"/>
        <w:gridCol w:w="1044"/>
        <w:gridCol w:w="1044"/>
        <w:gridCol w:w="1044"/>
        <w:gridCol w:w="1044"/>
      </w:tblGrid>
      <w:tr w:rsidR="000E4988" w:rsidRPr="001C24D0" w:rsidTr="002F74C5">
        <w:trPr>
          <w:trHeight w:val="477"/>
        </w:trPr>
        <w:tc>
          <w:tcPr>
            <w:tcW w:w="625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Cs w:val="20"/>
                  </w:rPr>
                  <m:t>x</m:t>
                </m:r>
              </m:oMath>
            </m:oMathPara>
          </w:p>
        </w:tc>
        <w:tc>
          <w:tcPr>
            <w:tcW w:w="1044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-3</w:t>
            </w:r>
          </w:p>
        </w:tc>
        <w:tc>
          <w:tcPr>
            <w:tcW w:w="1044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0</w:t>
            </w:r>
          </w:p>
        </w:tc>
        <w:tc>
          <w:tcPr>
            <w:tcW w:w="1044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3</w:t>
            </w:r>
          </w:p>
        </w:tc>
        <w:tc>
          <w:tcPr>
            <w:tcW w:w="1044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6</w:t>
            </w:r>
          </w:p>
        </w:tc>
        <w:tc>
          <w:tcPr>
            <w:tcW w:w="1044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9</w:t>
            </w:r>
          </w:p>
        </w:tc>
      </w:tr>
      <w:tr w:rsidR="000E4988" w:rsidRPr="001C24D0" w:rsidTr="002F74C5">
        <w:trPr>
          <w:trHeight w:val="477"/>
        </w:trPr>
        <w:tc>
          <w:tcPr>
            <w:tcW w:w="625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  <m:oMathPara>
              <m:oMath>
                <m:r>
                  <w:rPr>
                    <w:rFonts w:ascii="Cambria Math" w:hAnsi="Cambria Math"/>
                    <w:szCs w:val="20"/>
                  </w:rPr>
                  <m:t>y</m:t>
                </m:r>
              </m:oMath>
            </m:oMathPara>
          </w:p>
        </w:tc>
        <w:tc>
          <w:tcPr>
            <w:tcW w:w="1044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</w:p>
        </w:tc>
        <w:tc>
          <w:tcPr>
            <w:tcW w:w="1044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</w:p>
        </w:tc>
        <w:tc>
          <w:tcPr>
            <w:tcW w:w="1044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</w:p>
        </w:tc>
        <w:tc>
          <w:tcPr>
            <w:tcW w:w="1044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</w:p>
        </w:tc>
        <w:tc>
          <w:tcPr>
            <w:tcW w:w="1044" w:type="dxa"/>
            <w:vAlign w:val="center"/>
          </w:tcPr>
          <w:p w:rsidR="000E4988" w:rsidRPr="001C24D0" w:rsidRDefault="000E4988" w:rsidP="000E4988">
            <w:pPr>
              <w:jc w:val="center"/>
              <w:rPr>
                <w:szCs w:val="20"/>
              </w:rPr>
            </w:pPr>
          </w:p>
        </w:tc>
      </w:tr>
    </w:tbl>
    <w:p w:rsidR="001C24D0" w:rsidRDefault="001C24D0" w:rsidP="001C24D0">
      <w:pPr>
        <w:spacing w:after="0"/>
        <w:rPr>
          <w:szCs w:val="20"/>
        </w:rPr>
      </w:pPr>
    </w:p>
    <w:p w:rsidR="001C24D0" w:rsidRDefault="001C24D0" w:rsidP="008D3C05">
      <w:pPr>
        <w:pStyle w:val="ListParagraph"/>
        <w:numPr>
          <w:ilvl w:val="0"/>
          <w:numId w:val="5"/>
        </w:numPr>
        <w:spacing w:after="0"/>
        <w:rPr>
          <w:szCs w:val="20"/>
        </w:rPr>
      </w:pPr>
      <w:r w:rsidRPr="001C24D0">
        <w:rPr>
          <w:szCs w:val="20"/>
        </w:rPr>
        <w:t>Use the table to graph the equation.</w:t>
      </w:r>
    </w:p>
    <w:p w:rsidR="001C24D0" w:rsidRDefault="001C24D0" w:rsidP="001C24D0">
      <w:pPr>
        <w:spacing w:after="0"/>
        <w:rPr>
          <w:szCs w:val="20"/>
        </w:rPr>
      </w:pPr>
    </w:p>
    <w:p w:rsidR="001C24D0" w:rsidRPr="001C24D0" w:rsidRDefault="001C24D0" w:rsidP="008D3C05">
      <w:pPr>
        <w:pStyle w:val="ListParagraph"/>
        <w:numPr>
          <w:ilvl w:val="0"/>
          <w:numId w:val="5"/>
        </w:numPr>
        <w:contextualSpacing w:val="0"/>
        <w:rPr>
          <w:szCs w:val="20"/>
        </w:rPr>
      </w:pPr>
      <w:r w:rsidRPr="001C24D0">
        <w:rPr>
          <w:szCs w:val="20"/>
        </w:rPr>
        <w:t xml:space="preserve">What is the </w:t>
      </w:r>
      <w:r w:rsidRPr="001C24D0">
        <w:rPr>
          <w:position w:val="-10"/>
          <w:szCs w:val="20"/>
        </w:rPr>
        <w:object w:dxaOrig="220" w:dyaOrig="260">
          <v:shape id="_x0000_i1032" type="#_x0000_t75" style="width:11.25pt;height:12.75pt" o:ole="">
            <v:imagedata r:id="rId23" o:title=""/>
          </v:shape>
          <o:OLEObject Type="Embed" ProgID="Equation.DSMT4" ShapeID="_x0000_i1032" DrawAspect="Content" ObjectID="_1538394786" r:id="rId24"/>
        </w:object>
      </w:r>
      <w:r w:rsidRPr="001C24D0">
        <w:rPr>
          <w:szCs w:val="20"/>
        </w:rPr>
        <w:t xml:space="preserve"> Intercept?</w:t>
      </w:r>
      <w:r>
        <w:rPr>
          <w:szCs w:val="20"/>
        </w:rPr>
        <w:t xml:space="preserve"> _________</w:t>
      </w:r>
    </w:p>
    <w:p w:rsidR="001C24D0" w:rsidRPr="001C24D0" w:rsidRDefault="001C24D0" w:rsidP="008D3C05">
      <w:pPr>
        <w:pStyle w:val="ListParagraph"/>
        <w:numPr>
          <w:ilvl w:val="0"/>
          <w:numId w:val="5"/>
        </w:numPr>
        <w:contextualSpacing w:val="0"/>
        <w:rPr>
          <w:szCs w:val="20"/>
        </w:rPr>
      </w:pPr>
      <w:r w:rsidRPr="001C24D0">
        <w:rPr>
          <w:szCs w:val="20"/>
        </w:rPr>
        <w:t xml:space="preserve">What is the value of </w:t>
      </w:r>
      <w:r w:rsidRPr="001C24D0">
        <w:rPr>
          <w:position w:val="-6"/>
          <w:szCs w:val="20"/>
        </w:rPr>
        <w:object w:dxaOrig="200" w:dyaOrig="220">
          <v:shape id="_x0000_i1033" type="#_x0000_t75" style="width:9.75pt;height:11.25pt" o:ole="">
            <v:imagedata r:id="rId25" o:title=""/>
          </v:shape>
          <o:OLEObject Type="Embed" ProgID="Equation.DSMT4" ShapeID="_x0000_i1033" DrawAspect="Content" ObjectID="_1538394787" r:id="rId26"/>
        </w:object>
      </w:r>
      <w:r w:rsidRPr="001C24D0">
        <w:rPr>
          <w:szCs w:val="20"/>
        </w:rPr>
        <w:t xml:space="preserve">when the line crosses the </w:t>
      </w:r>
      <w:r w:rsidRPr="001C24D0">
        <w:rPr>
          <w:position w:val="-6"/>
          <w:szCs w:val="20"/>
        </w:rPr>
        <w:object w:dxaOrig="200" w:dyaOrig="220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538394788" r:id="rId27"/>
        </w:object>
      </w:r>
      <w:r w:rsidRPr="001C24D0">
        <w:rPr>
          <w:szCs w:val="20"/>
        </w:rPr>
        <w:t>-axis?</w:t>
      </w:r>
      <w:r w:rsidR="00246DDA">
        <w:rPr>
          <w:szCs w:val="20"/>
        </w:rPr>
        <w:t xml:space="preserve">  ________</w:t>
      </w:r>
    </w:p>
    <w:p w:rsidR="001C24D0" w:rsidRPr="001C24D0" w:rsidRDefault="001C24D0" w:rsidP="008D3C05">
      <w:pPr>
        <w:pStyle w:val="ListParagraph"/>
        <w:numPr>
          <w:ilvl w:val="0"/>
          <w:numId w:val="5"/>
        </w:numPr>
        <w:contextualSpacing w:val="0"/>
        <w:rPr>
          <w:szCs w:val="20"/>
        </w:rPr>
      </w:pPr>
      <w:r w:rsidRPr="001C24D0">
        <w:rPr>
          <w:szCs w:val="20"/>
        </w:rPr>
        <w:t xml:space="preserve">In the equation </w:t>
      </w:r>
      <w:r w:rsidRPr="001C24D0">
        <w:rPr>
          <w:position w:val="-10"/>
          <w:sz w:val="24"/>
        </w:rPr>
        <w:object w:dxaOrig="1240" w:dyaOrig="320">
          <v:shape id="_x0000_i1035" type="#_x0000_t75" style="width:62.25pt;height:15.75pt" o:ole="">
            <v:imagedata r:id="rId21" o:title=""/>
          </v:shape>
          <o:OLEObject Type="Embed" ProgID="Equation.DSMT4" ShapeID="_x0000_i1035" DrawAspect="Content" ObjectID="_1538394789" r:id="rId28"/>
        </w:object>
      </w:r>
      <w:r w:rsidRPr="001C24D0">
        <w:rPr>
          <w:szCs w:val="20"/>
        </w:rPr>
        <w:t>what is:</w:t>
      </w:r>
    </w:p>
    <w:p w:rsidR="00246DDA" w:rsidRDefault="00246DDA" w:rsidP="008D3C05">
      <w:pPr>
        <w:pStyle w:val="ListParagraph"/>
        <w:numPr>
          <w:ilvl w:val="1"/>
          <w:numId w:val="5"/>
        </w:numPr>
        <w:contextualSpacing w:val="0"/>
        <w:rPr>
          <w:szCs w:val="20"/>
        </w:rPr>
        <w:sectPr w:rsidR="00246DDA" w:rsidSect="00FA7921">
          <w:headerReference w:type="default" r:id="rId29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C24D0" w:rsidRPr="001C24D0" w:rsidRDefault="001C24D0" w:rsidP="008D3C05">
      <w:pPr>
        <w:pStyle w:val="ListParagraph"/>
        <w:numPr>
          <w:ilvl w:val="1"/>
          <w:numId w:val="5"/>
        </w:numPr>
        <w:contextualSpacing w:val="0"/>
        <w:rPr>
          <w:szCs w:val="20"/>
        </w:rPr>
      </w:pPr>
      <w:r w:rsidRPr="001C24D0">
        <w:rPr>
          <w:szCs w:val="20"/>
        </w:rPr>
        <w:lastRenderedPageBreak/>
        <w:t xml:space="preserve">The value of </w:t>
      </w:r>
      <w:r w:rsidRPr="001C24D0">
        <w:rPr>
          <w:position w:val="-10"/>
          <w:szCs w:val="20"/>
        </w:rPr>
        <w:object w:dxaOrig="220" w:dyaOrig="260">
          <v:shape id="_x0000_i1036" type="#_x0000_t75" style="width:11.25pt;height:12.75pt" o:ole="">
            <v:imagedata r:id="rId23" o:title=""/>
          </v:shape>
          <o:OLEObject Type="Embed" ProgID="Equation.DSMT4" ShapeID="_x0000_i1036" DrawAspect="Content" ObjectID="_1538394790" r:id="rId30"/>
        </w:object>
      </w:r>
      <w:proofErr w:type="gramStart"/>
      <w:r w:rsidRPr="001C24D0">
        <w:rPr>
          <w:szCs w:val="20"/>
        </w:rPr>
        <w:t xml:space="preserve">when </w:t>
      </w:r>
      <w:proofErr w:type="gramEnd"/>
      <w:r w:rsidRPr="001C24D0">
        <w:rPr>
          <w:position w:val="-6"/>
          <w:szCs w:val="20"/>
        </w:rPr>
        <w:object w:dxaOrig="560" w:dyaOrig="279">
          <v:shape id="_x0000_i1037" type="#_x0000_t75" style="width:27pt;height:14.25pt" o:ole="">
            <v:imagedata r:id="rId31" o:title=""/>
          </v:shape>
          <o:OLEObject Type="Embed" ProgID="Equation.DSMT4" ShapeID="_x0000_i1037" DrawAspect="Content" ObjectID="_1538394791" r:id="rId32"/>
        </w:object>
      </w:r>
      <w:r w:rsidRPr="001C24D0">
        <w:rPr>
          <w:szCs w:val="20"/>
        </w:rPr>
        <w:t>?</w:t>
      </w:r>
      <w:r w:rsidR="00246DDA">
        <w:rPr>
          <w:szCs w:val="20"/>
        </w:rPr>
        <w:t xml:space="preserve"> ____________</w:t>
      </w:r>
    </w:p>
    <w:p w:rsidR="00246DDA" w:rsidRPr="00246DDA" w:rsidRDefault="001C24D0" w:rsidP="008D3C05">
      <w:pPr>
        <w:pStyle w:val="ListParagraph"/>
        <w:numPr>
          <w:ilvl w:val="1"/>
          <w:numId w:val="5"/>
        </w:numPr>
        <w:contextualSpacing w:val="0"/>
        <w:rPr>
          <w:szCs w:val="20"/>
        </w:rPr>
        <w:sectPr w:rsidR="00246DDA" w:rsidRPr="00246DDA" w:rsidSect="00246DDA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 w:rsidRPr="001C24D0">
        <w:rPr>
          <w:szCs w:val="20"/>
        </w:rPr>
        <w:lastRenderedPageBreak/>
        <w:t xml:space="preserve">The value of </w:t>
      </w:r>
      <w:r w:rsidRPr="001C24D0">
        <w:rPr>
          <w:position w:val="-6"/>
          <w:szCs w:val="20"/>
        </w:rPr>
        <w:object w:dxaOrig="200" w:dyaOrig="220">
          <v:shape id="_x0000_i1038" type="#_x0000_t75" style="width:10.5pt;height:10.5pt" o:ole="">
            <v:imagedata r:id="rId33" o:title=""/>
          </v:shape>
          <o:OLEObject Type="Embed" ProgID="Equation.DSMT4" ShapeID="_x0000_i1038" DrawAspect="Content" ObjectID="_1538394792" r:id="rId34"/>
        </w:object>
      </w:r>
      <w:proofErr w:type="gramStart"/>
      <w:r w:rsidRPr="001C24D0">
        <w:rPr>
          <w:szCs w:val="20"/>
        </w:rPr>
        <w:t xml:space="preserve">when </w:t>
      </w:r>
      <w:proofErr w:type="gramEnd"/>
      <w:r w:rsidRPr="001C24D0">
        <w:rPr>
          <w:position w:val="-10"/>
          <w:szCs w:val="20"/>
        </w:rPr>
        <w:object w:dxaOrig="560" w:dyaOrig="320">
          <v:shape id="_x0000_i1039" type="#_x0000_t75" style="width:27pt;height:16.5pt" o:ole="">
            <v:imagedata r:id="rId35" o:title=""/>
          </v:shape>
          <o:OLEObject Type="Embed" ProgID="Equation.DSMT4" ShapeID="_x0000_i1039" DrawAspect="Content" ObjectID="_1538394793" r:id="rId36"/>
        </w:object>
      </w:r>
      <w:r w:rsidRPr="001C24D0">
        <w:rPr>
          <w:szCs w:val="20"/>
        </w:rPr>
        <w:t>?</w:t>
      </w:r>
      <w:r w:rsidR="00246DDA" w:rsidRPr="00246DDA">
        <w:rPr>
          <w:szCs w:val="20"/>
        </w:rPr>
        <w:t>_____________</w:t>
      </w:r>
    </w:p>
    <w:p w:rsidR="001C24D0" w:rsidRDefault="001C24D0" w:rsidP="008D3C05">
      <w:pPr>
        <w:pStyle w:val="ListParagraph"/>
        <w:numPr>
          <w:ilvl w:val="0"/>
          <w:numId w:val="5"/>
        </w:numPr>
        <w:spacing w:line="480" w:lineRule="auto"/>
        <w:contextualSpacing w:val="0"/>
        <w:rPr>
          <w:szCs w:val="20"/>
        </w:rPr>
      </w:pPr>
      <w:r w:rsidRPr="001C24D0">
        <w:rPr>
          <w:szCs w:val="20"/>
        </w:rPr>
        <w:lastRenderedPageBreak/>
        <w:t>U</w:t>
      </w:r>
      <w:r w:rsidR="00246DDA">
        <w:rPr>
          <w:szCs w:val="20"/>
        </w:rPr>
        <w:t xml:space="preserve">sing your answers, </w:t>
      </w:r>
      <w:r w:rsidRPr="001C24D0">
        <w:rPr>
          <w:szCs w:val="20"/>
        </w:rPr>
        <w:t>explain how you could make a graph of an equation in standard form without making a table.</w:t>
      </w:r>
    </w:p>
    <w:p w:rsidR="002F74C5" w:rsidRPr="001C24D0" w:rsidRDefault="00556681" w:rsidP="001C24D0">
      <w:pPr>
        <w:spacing w:after="0"/>
        <w:rPr>
          <w:szCs w:val="20"/>
        </w:rPr>
      </w:pPr>
      <w:r w:rsidRPr="00556681">
        <w:rPr>
          <w:rFonts w:eastAsiaTheme="minorEastAsia"/>
          <w:noProof/>
          <w:sz w:val="24"/>
        </w:rPr>
        <w:pict>
          <v:shape id="_x0000_s1092" type="#_x0000_t75" style="position:absolute;margin-left:288.15pt;margin-top:11.3pt;width:205.3pt;height:129.8pt;z-index:-251652608" wrapcoords="-61 0 -61 21504 21600 21504 21600 0 -61 0">
            <v:imagedata r:id="rId37" o:title=""/>
            <w10:wrap type="tight"/>
          </v:shape>
          <o:OLEObject Type="Embed" ProgID="PBrush" ShapeID="_x0000_s1092" DrawAspect="Content" ObjectID="_1538394818" r:id="rId38"/>
        </w:pict>
      </w:r>
    </w:p>
    <w:tbl>
      <w:tblPr>
        <w:tblStyle w:val="TableGrid"/>
        <w:tblpPr w:leftFromText="180" w:rightFromText="180" w:vertAnchor="text" w:horzAnchor="margin" w:tblpY="-7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2515"/>
        <w:gridCol w:w="47"/>
        <w:gridCol w:w="2563"/>
      </w:tblGrid>
      <w:tr w:rsidR="004555C3" w:rsidRPr="001C24D0" w:rsidTr="004555C3">
        <w:tc>
          <w:tcPr>
            <w:tcW w:w="5125" w:type="dxa"/>
            <w:gridSpan w:val="3"/>
          </w:tcPr>
          <w:p w:rsidR="004555C3" w:rsidRDefault="004555C3" w:rsidP="002F74C5">
            <w:pPr>
              <w:jc w:val="center"/>
              <w:rPr>
                <w:b/>
                <w:bCs/>
                <w:i/>
                <w:iCs/>
                <w:sz w:val="28"/>
                <w:szCs w:val="20"/>
              </w:rPr>
            </w:pPr>
            <w:r w:rsidRPr="009A68D1">
              <w:rPr>
                <w:b/>
                <w:bCs/>
                <w:i/>
                <w:iCs/>
                <w:sz w:val="28"/>
                <w:szCs w:val="20"/>
              </w:rPr>
              <w:t>x and y Intercepts:</w:t>
            </w:r>
          </w:p>
          <w:p w:rsidR="002F74C5" w:rsidRPr="002F74C5" w:rsidRDefault="002F74C5" w:rsidP="002F74C5">
            <w:pPr>
              <w:jc w:val="center"/>
              <w:rPr>
                <w:b/>
                <w:bCs/>
                <w:i/>
                <w:iCs/>
                <w:sz w:val="12"/>
                <w:szCs w:val="12"/>
              </w:rPr>
            </w:pPr>
          </w:p>
        </w:tc>
      </w:tr>
      <w:tr w:rsidR="004555C3" w:rsidRPr="001C24D0" w:rsidTr="004555C3">
        <w:tc>
          <w:tcPr>
            <w:tcW w:w="2515" w:type="dxa"/>
          </w:tcPr>
          <w:p w:rsidR="004555C3" w:rsidRDefault="004555C3" w:rsidP="004555C3">
            <w:pPr>
              <w:jc w:val="center"/>
              <w:rPr>
                <w:szCs w:val="20"/>
              </w:rPr>
            </w:pPr>
            <w:r w:rsidRPr="001C24D0">
              <w:rPr>
                <w:position w:val="-6"/>
                <w:szCs w:val="20"/>
              </w:rPr>
              <w:object w:dxaOrig="200" w:dyaOrig="220">
                <v:shape id="_x0000_i1040" type="#_x0000_t75" style="width:9.75pt;height:11.25pt" o:ole="">
                  <v:imagedata r:id="rId25" o:title=""/>
                </v:shape>
                <o:OLEObject Type="Embed" ProgID="Equation.DSMT4" ShapeID="_x0000_i1040" DrawAspect="Content" ObjectID="_1538394794" r:id="rId39"/>
              </w:object>
            </w:r>
            <w:r>
              <w:rPr>
                <w:szCs w:val="20"/>
              </w:rPr>
              <w:t xml:space="preserve">  Intercept</w:t>
            </w:r>
          </w:p>
          <w:p w:rsidR="002F74C5" w:rsidRPr="002F74C5" w:rsidRDefault="002F74C5" w:rsidP="004555C3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2610" w:type="dxa"/>
            <w:gridSpan w:val="2"/>
          </w:tcPr>
          <w:p w:rsidR="004555C3" w:rsidRPr="001C24D0" w:rsidRDefault="004555C3" w:rsidP="004555C3">
            <w:pPr>
              <w:jc w:val="center"/>
              <w:rPr>
                <w:szCs w:val="20"/>
              </w:rPr>
            </w:pPr>
            <w:r w:rsidRPr="001C24D0">
              <w:rPr>
                <w:position w:val="-10"/>
                <w:szCs w:val="20"/>
              </w:rPr>
              <w:object w:dxaOrig="220" w:dyaOrig="260">
                <v:shape id="_x0000_i1041" type="#_x0000_t75" style="width:11.25pt;height:12.75pt" o:ole="">
                  <v:imagedata r:id="rId23" o:title=""/>
                </v:shape>
                <o:OLEObject Type="Embed" ProgID="Equation.DSMT4" ShapeID="_x0000_i1041" DrawAspect="Content" ObjectID="_1538394795" r:id="rId40"/>
              </w:object>
            </w:r>
            <w:r>
              <w:rPr>
                <w:szCs w:val="20"/>
              </w:rPr>
              <w:t xml:space="preserve"> Intercept</w:t>
            </w:r>
          </w:p>
        </w:tc>
      </w:tr>
      <w:tr w:rsidR="004555C3" w:rsidRPr="001C24D0" w:rsidTr="004555C3">
        <w:tc>
          <w:tcPr>
            <w:tcW w:w="2515" w:type="dxa"/>
          </w:tcPr>
          <w:p w:rsidR="004555C3" w:rsidRDefault="004555C3" w:rsidP="002F74C5">
            <w:pPr>
              <w:jc w:val="center"/>
              <w:rPr>
                <w:sz w:val="28"/>
                <w:szCs w:val="20"/>
              </w:rPr>
            </w:pPr>
            <w:r w:rsidRPr="002F74C5">
              <w:rPr>
                <w:sz w:val="28"/>
                <w:szCs w:val="20"/>
              </w:rPr>
              <w:t>(     , 0)</w:t>
            </w:r>
          </w:p>
          <w:p w:rsidR="002F74C5" w:rsidRPr="002F74C5" w:rsidRDefault="002F74C5" w:rsidP="002F74C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2610" w:type="dxa"/>
            <w:gridSpan w:val="2"/>
          </w:tcPr>
          <w:p w:rsidR="004555C3" w:rsidRPr="002F74C5" w:rsidRDefault="004555C3" w:rsidP="004555C3">
            <w:pPr>
              <w:jc w:val="center"/>
              <w:rPr>
                <w:sz w:val="28"/>
                <w:szCs w:val="20"/>
              </w:rPr>
            </w:pPr>
            <w:r w:rsidRPr="002F74C5">
              <w:rPr>
                <w:sz w:val="28"/>
                <w:szCs w:val="20"/>
              </w:rPr>
              <w:t>(0,     )</w:t>
            </w:r>
          </w:p>
        </w:tc>
      </w:tr>
      <w:tr w:rsidR="004555C3" w:rsidRPr="001C24D0" w:rsidTr="004555C3">
        <w:tc>
          <w:tcPr>
            <w:tcW w:w="2562" w:type="dxa"/>
            <w:gridSpan w:val="2"/>
          </w:tcPr>
          <w:p w:rsidR="004555C3" w:rsidRDefault="004555C3" w:rsidP="004555C3">
            <w:pPr>
              <w:jc w:val="center"/>
              <w:rPr>
                <w:sz w:val="20"/>
                <w:szCs w:val="20"/>
              </w:rPr>
            </w:pPr>
            <w:r w:rsidRPr="001C24D0">
              <w:rPr>
                <w:sz w:val="20"/>
                <w:szCs w:val="20"/>
              </w:rPr>
              <w:t xml:space="preserve">where the line crosses the </w:t>
            </w:r>
          </w:p>
          <w:p w:rsidR="004555C3" w:rsidRDefault="004555C3" w:rsidP="004555C3">
            <w:pPr>
              <w:jc w:val="center"/>
              <w:rPr>
                <w:sz w:val="20"/>
                <w:szCs w:val="20"/>
              </w:rPr>
            </w:pPr>
          </w:p>
          <w:p w:rsidR="004555C3" w:rsidRPr="001C24D0" w:rsidRDefault="004555C3" w:rsidP="004555C3">
            <w:pPr>
              <w:jc w:val="center"/>
              <w:rPr>
                <w:szCs w:val="20"/>
              </w:rPr>
            </w:pPr>
            <w:r>
              <w:rPr>
                <w:sz w:val="20"/>
                <w:szCs w:val="20"/>
              </w:rPr>
              <w:t>___________________</w:t>
            </w:r>
          </w:p>
        </w:tc>
        <w:tc>
          <w:tcPr>
            <w:tcW w:w="2563" w:type="dxa"/>
          </w:tcPr>
          <w:p w:rsidR="004555C3" w:rsidRDefault="004555C3" w:rsidP="004555C3">
            <w:pPr>
              <w:jc w:val="center"/>
              <w:rPr>
                <w:sz w:val="20"/>
                <w:szCs w:val="20"/>
              </w:rPr>
            </w:pPr>
            <w:r w:rsidRPr="001C24D0">
              <w:rPr>
                <w:sz w:val="20"/>
                <w:szCs w:val="20"/>
              </w:rPr>
              <w:t>where the line crosses the</w:t>
            </w:r>
          </w:p>
          <w:p w:rsidR="004555C3" w:rsidRDefault="004555C3" w:rsidP="004555C3">
            <w:pPr>
              <w:jc w:val="center"/>
              <w:rPr>
                <w:sz w:val="20"/>
                <w:szCs w:val="20"/>
              </w:rPr>
            </w:pPr>
            <w:r w:rsidRPr="001C24D0">
              <w:rPr>
                <w:sz w:val="20"/>
                <w:szCs w:val="20"/>
              </w:rPr>
              <w:t xml:space="preserve"> </w:t>
            </w:r>
          </w:p>
          <w:p w:rsidR="004555C3" w:rsidRPr="001C24D0" w:rsidRDefault="004555C3" w:rsidP="004555C3">
            <w:pPr>
              <w:jc w:val="center"/>
              <w:rPr>
                <w:szCs w:val="20"/>
              </w:rPr>
            </w:pPr>
            <w:r>
              <w:rPr>
                <w:sz w:val="20"/>
                <w:szCs w:val="20"/>
              </w:rPr>
              <w:t>___________________</w:t>
            </w:r>
          </w:p>
        </w:tc>
      </w:tr>
    </w:tbl>
    <w:p w:rsidR="001C24D0" w:rsidRPr="001C24D0" w:rsidRDefault="001C24D0" w:rsidP="001C24D0">
      <w:pPr>
        <w:spacing w:after="0"/>
        <w:rPr>
          <w:szCs w:val="20"/>
        </w:rPr>
      </w:pPr>
    </w:p>
    <w:p w:rsidR="001C24D0" w:rsidRDefault="001C24D0" w:rsidP="001C24D0">
      <w:pPr>
        <w:spacing w:after="0"/>
        <w:rPr>
          <w:szCs w:val="20"/>
        </w:rPr>
      </w:pPr>
    </w:p>
    <w:p w:rsidR="009A68D1" w:rsidRDefault="009A68D1" w:rsidP="001C24D0">
      <w:pPr>
        <w:spacing w:after="0"/>
        <w:rPr>
          <w:szCs w:val="20"/>
        </w:rPr>
      </w:pPr>
    </w:p>
    <w:p w:rsidR="009A68D1" w:rsidRDefault="009A68D1" w:rsidP="001C24D0">
      <w:pPr>
        <w:spacing w:after="0"/>
        <w:rPr>
          <w:szCs w:val="20"/>
        </w:rPr>
      </w:pPr>
    </w:p>
    <w:p w:rsidR="009A68D1" w:rsidRDefault="009A68D1" w:rsidP="001C24D0">
      <w:pPr>
        <w:spacing w:after="0"/>
        <w:rPr>
          <w:szCs w:val="20"/>
        </w:rPr>
      </w:pPr>
    </w:p>
    <w:p w:rsidR="009A68D1" w:rsidRDefault="009A68D1" w:rsidP="001C24D0">
      <w:pPr>
        <w:spacing w:after="0"/>
        <w:rPr>
          <w:szCs w:val="20"/>
        </w:rPr>
      </w:pPr>
    </w:p>
    <w:p w:rsidR="009A68D1" w:rsidRDefault="009A68D1" w:rsidP="001C24D0">
      <w:pPr>
        <w:spacing w:after="0"/>
        <w:rPr>
          <w:szCs w:val="20"/>
        </w:rPr>
      </w:pPr>
    </w:p>
    <w:p w:rsidR="001E41A2" w:rsidRDefault="001E41A2" w:rsidP="001C24D0">
      <w:pPr>
        <w:spacing w:after="0"/>
        <w:rPr>
          <w:szCs w:val="20"/>
        </w:rPr>
      </w:pPr>
    </w:p>
    <w:p w:rsidR="001E41A2" w:rsidRDefault="001E41A2" w:rsidP="001C24D0">
      <w:pPr>
        <w:spacing w:after="0"/>
        <w:rPr>
          <w:szCs w:val="20"/>
        </w:rPr>
      </w:pPr>
    </w:p>
    <w:p w:rsidR="001E41A2" w:rsidRDefault="001E41A2" w:rsidP="001C24D0">
      <w:pPr>
        <w:spacing w:after="0"/>
        <w:rPr>
          <w:szCs w:val="20"/>
        </w:rPr>
      </w:pPr>
    </w:p>
    <w:p w:rsidR="001E41A2" w:rsidRDefault="001E41A2" w:rsidP="001C24D0">
      <w:pPr>
        <w:spacing w:after="0"/>
        <w:rPr>
          <w:szCs w:val="20"/>
        </w:rPr>
      </w:pPr>
    </w:p>
    <w:p w:rsidR="001C24D0" w:rsidRPr="003446E7" w:rsidRDefault="009A68D1" w:rsidP="003446E7">
      <w:pPr>
        <w:pStyle w:val="ListParagraph"/>
        <w:widowControl w:val="0"/>
        <w:numPr>
          <w:ilvl w:val="0"/>
          <w:numId w:val="8"/>
        </w:numPr>
        <w:spacing w:after="0" w:line="240" w:lineRule="auto"/>
        <w:rPr>
          <w:szCs w:val="20"/>
        </w:rPr>
      </w:pPr>
      <w:r w:rsidRPr="001C24D0">
        <w:rPr>
          <w:noProof/>
        </w:rPr>
        <w:lastRenderedPageBreak/>
        <w:drawing>
          <wp:anchor distT="0" distB="0" distL="114300" distR="114300" simplePos="0" relativeHeight="251647488" behindDoc="1" locked="0" layoutInCell="1" allowOverlap="1">
            <wp:simplePos x="0" y="0"/>
            <wp:positionH relativeFrom="margin">
              <wp:posOffset>3990340</wp:posOffset>
            </wp:positionH>
            <wp:positionV relativeFrom="paragraph">
              <wp:posOffset>12065</wp:posOffset>
            </wp:positionV>
            <wp:extent cx="2276475" cy="2276475"/>
            <wp:effectExtent l="0" t="0" r="9525" b="9525"/>
            <wp:wrapTight wrapText="bothSides">
              <wp:wrapPolygon edited="0">
                <wp:start x="0" y="0"/>
                <wp:lineTo x="0" y="21510"/>
                <wp:lineTo x="21510" y="21510"/>
                <wp:lineTo x="21510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C24D0" w:rsidRPr="001C24D0">
        <w:rPr>
          <w:position w:val="-4"/>
        </w:rPr>
        <w:object w:dxaOrig="180" w:dyaOrig="279">
          <v:shape id="_x0000_i1042" type="#_x0000_t75" style="width:9pt;height:14.25pt" o:ole="">
            <v:imagedata r:id="rId41" o:title=""/>
          </v:shape>
          <o:OLEObject Type="Embed" ProgID="Equation.DSMT4" ShapeID="_x0000_i1042" DrawAspect="Content" ObjectID="_1538394796" r:id="rId42"/>
        </w:object>
      </w:r>
      <w:r w:rsidR="001C24D0" w:rsidRPr="003446E7">
        <w:rPr>
          <w:szCs w:val="20"/>
        </w:rPr>
        <w:t xml:space="preserve"> </w:t>
      </w:r>
      <w:bookmarkStart w:id="0" w:name="OLE_LINK1"/>
      <w:bookmarkStart w:id="1" w:name="OLE_LINK2"/>
      <w:r w:rsidR="001C24D0" w:rsidRPr="001C24D0">
        <w:rPr>
          <w:position w:val="-10"/>
        </w:rPr>
        <w:object w:dxaOrig="1020" w:dyaOrig="320">
          <v:shape id="_x0000_i1043" type="#_x0000_t75" style="width:51pt;height:15.75pt" o:ole="">
            <v:imagedata r:id="rId43" o:title=""/>
          </v:shape>
          <o:OLEObject Type="Embed" ProgID="Equation.DSMT4" ShapeID="_x0000_i1043" DrawAspect="Content" ObjectID="_1538394797" r:id="rId44"/>
        </w:object>
      </w:r>
      <w:bookmarkEnd w:id="0"/>
      <w:bookmarkEnd w:id="1"/>
      <w:r w:rsidR="001C24D0" w:rsidRPr="003446E7">
        <w:rPr>
          <w:szCs w:val="20"/>
        </w:rPr>
        <w:t xml:space="preserve"> </w:t>
      </w:r>
      <w:r w:rsidR="001C24D0" w:rsidRPr="003446E7">
        <w:rPr>
          <w:szCs w:val="20"/>
        </w:rPr>
        <w:tab/>
      </w:r>
      <w:r w:rsidR="001C24D0" w:rsidRPr="003446E7">
        <w:rPr>
          <w:szCs w:val="20"/>
        </w:rPr>
        <w:tab/>
      </w:r>
      <w:r w:rsidR="001C24D0" w:rsidRPr="003446E7">
        <w:rPr>
          <w:szCs w:val="20"/>
        </w:rPr>
        <w:tab/>
      </w:r>
      <w:r w:rsidR="001C24D0" w:rsidRPr="003446E7">
        <w:rPr>
          <w:szCs w:val="20"/>
        </w:rPr>
        <w:tab/>
      </w:r>
      <w:r w:rsidR="001C24D0" w:rsidRPr="003446E7">
        <w:rPr>
          <w:szCs w:val="20"/>
        </w:rPr>
        <w:tab/>
      </w:r>
      <w:r w:rsidR="001C24D0" w:rsidRPr="003446E7">
        <w:rPr>
          <w:szCs w:val="20"/>
        </w:rPr>
        <w:tab/>
      </w:r>
      <w:r w:rsidR="001C24D0" w:rsidRPr="003446E7">
        <w:rPr>
          <w:szCs w:val="20"/>
        </w:rPr>
        <w:tab/>
        <w:t xml:space="preserve">        </w:t>
      </w:r>
    </w:p>
    <w:p w:rsidR="001C24D0" w:rsidRPr="001C24D0" w:rsidRDefault="00556681" w:rsidP="00AF404C">
      <w:pPr>
        <w:spacing w:after="0"/>
        <w:rPr>
          <w:szCs w:val="20"/>
        </w:rPr>
      </w:pPr>
      <w:r>
        <w:rPr>
          <w:noProof/>
          <w:szCs w:val="20"/>
        </w:rPr>
        <w:pict>
          <v:line id="Straight Connector 5" o:spid="_x0000_s1026" style="position:absolute;flip:x;z-index:251660800;visibility:visible;mso-width-relative:margin;mso-height-relative:margin" from="128.25pt,.4pt" to="129pt,1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" strokecolor="black [3040]"/>
        </w:pict>
      </w:r>
      <w:r w:rsidR="001C24D0" w:rsidRPr="001C24D0">
        <w:rPr>
          <w:position w:val="-6"/>
          <w:sz w:val="24"/>
        </w:rPr>
        <w:object w:dxaOrig="200" w:dyaOrig="220">
          <v:shape id="_x0000_i1044" type="#_x0000_t75" style="width:9.75pt;height:11.25pt" o:ole="">
            <v:imagedata r:id="rId25" o:title=""/>
          </v:shape>
          <o:OLEObject Type="Embed" ProgID="Equation.DSMT4" ShapeID="_x0000_i1044" DrawAspect="Content" ObjectID="_1538394798" r:id="rId45"/>
        </w:object>
      </w:r>
      <w:r w:rsidR="001C24D0" w:rsidRPr="001C24D0">
        <w:rPr>
          <w:szCs w:val="20"/>
        </w:rPr>
        <w:t xml:space="preserve">  Intercept: (    </w:t>
      </w:r>
      <w:r w:rsidR="009A68D1">
        <w:rPr>
          <w:szCs w:val="20"/>
        </w:rPr>
        <w:t xml:space="preserve">     </w:t>
      </w:r>
      <w:r w:rsidR="001C24D0" w:rsidRPr="001C24D0">
        <w:rPr>
          <w:szCs w:val="20"/>
        </w:rPr>
        <w:t xml:space="preserve"> , 0)</w:t>
      </w:r>
      <w:r w:rsidR="001C24D0" w:rsidRPr="001C24D0">
        <w:rPr>
          <w:szCs w:val="20"/>
        </w:rPr>
        <w:tab/>
        <w:t xml:space="preserve">     </w:t>
      </w:r>
      <w:r w:rsidR="009A68D1">
        <w:rPr>
          <w:szCs w:val="20"/>
        </w:rPr>
        <w:tab/>
      </w:r>
      <w:r w:rsidR="001C24D0" w:rsidRPr="001C24D0">
        <w:rPr>
          <w:position w:val="-10"/>
          <w:sz w:val="24"/>
        </w:rPr>
        <w:object w:dxaOrig="220" w:dyaOrig="260">
          <v:shape id="_x0000_i1045" type="#_x0000_t75" style="width:11.25pt;height:12.75pt" o:ole="">
            <v:imagedata r:id="rId23" o:title=""/>
          </v:shape>
          <o:OLEObject Type="Embed" ProgID="Equation.DSMT4" ShapeID="_x0000_i1045" DrawAspect="Content" ObjectID="_1538394799" r:id="rId46"/>
        </w:object>
      </w:r>
      <w:r w:rsidR="001C24D0" w:rsidRPr="001C24D0">
        <w:rPr>
          <w:szCs w:val="20"/>
        </w:rPr>
        <w:t xml:space="preserve"> Intercept: (0, </w:t>
      </w:r>
      <w:r w:rsidR="009A68D1">
        <w:rPr>
          <w:szCs w:val="20"/>
        </w:rPr>
        <w:t xml:space="preserve">     </w:t>
      </w:r>
      <w:r w:rsidR="001C24D0" w:rsidRPr="001C24D0">
        <w:rPr>
          <w:szCs w:val="20"/>
        </w:rPr>
        <w:t xml:space="preserve">   )</w:t>
      </w:r>
    </w:p>
    <w:p w:rsidR="001C24D0" w:rsidRPr="001C24D0" w:rsidRDefault="00556681" w:rsidP="001C24D0">
      <w:pPr>
        <w:rPr>
          <w:szCs w:val="20"/>
        </w:rPr>
      </w:pPr>
      <w:r>
        <w:rPr>
          <w:noProof/>
          <w:szCs w:val="20"/>
        </w:rPr>
        <w:pict>
          <v:line id="Straight Connector 4" o:spid="_x0000_s1222" style="position:absolute;flip:y;z-index:251661824;visibility:visible;mso-width-relative:margin;mso-height-relative:margin" from="3.75pt,1.65pt" to="246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" strokecolor="black [3040]"/>
        </w:pict>
      </w:r>
    </w:p>
    <w:p w:rsidR="001C24D0" w:rsidRPr="001C24D0" w:rsidRDefault="001C24D0" w:rsidP="001C24D0">
      <w:pPr>
        <w:rPr>
          <w:szCs w:val="20"/>
        </w:rPr>
      </w:pPr>
    </w:p>
    <w:p w:rsidR="001C24D0" w:rsidRPr="001C24D0" w:rsidRDefault="001C24D0" w:rsidP="001C24D0">
      <w:pPr>
        <w:rPr>
          <w:szCs w:val="20"/>
        </w:rPr>
      </w:pPr>
    </w:p>
    <w:p w:rsidR="001C24D0" w:rsidRPr="001C24D0" w:rsidRDefault="001C24D0" w:rsidP="001C24D0">
      <w:pPr>
        <w:rPr>
          <w:szCs w:val="20"/>
        </w:rPr>
      </w:pPr>
    </w:p>
    <w:p w:rsidR="001C24D0" w:rsidRPr="001C24D0" w:rsidRDefault="001C24D0" w:rsidP="001C24D0">
      <w:pPr>
        <w:rPr>
          <w:szCs w:val="20"/>
        </w:rPr>
      </w:pPr>
    </w:p>
    <w:p w:rsidR="001C24D0" w:rsidRPr="001C24D0" w:rsidRDefault="001C24D0" w:rsidP="001C24D0">
      <w:pPr>
        <w:rPr>
          <w:szCs w:val="20"/>
        </w:rPr>
        <w:sectPr w:rsidR="001C24D0" w:rsidRPr="001C24D0" w:rsidSect="00FA79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1C24D0" w:rsidRPr="001C24D0" w:rsidRDefault="001C24D0" w:rsidP="001C24D0">
      <w:pPr>
        <w:rPr>
          <w:szCs w:val="20"/>
        </w:rPr>
      </w:pPr>
    </w:p>
    <w:p w:rsidR="001C24D0" w:rsidRPr="003446E7" w:rsidRDefault="004555C3" w:rsidP="003446E7">
      <w:pPr>
        <w:pStyle w:val="ListParagraph"/>
        <w:numPr>
          <w:ilvl w:val="0"/>
          <w:numId w:val="8"/>
        </w:numPr>
        <w:rPr>
          <w:sz w:val="24"/>
          <w:szCs w:val="20"/>
        </w:rPr>
      </w:pPr>
      <w:r w:rsidRPr="003446E7">
        <w:rPr>
          <w:szCs w:val="20"/>
        </w:rPr>
        <w:t>The Corona G</w:t>
      </w:r>
      <w:r w:rsidR="001C24D0" w:rsidRPr="003446E7">
        <w:rPr>
          <w:szCs w:val="20"/>
        </w:rPr>
        <w:t xml:space="preserve">rows club has a booth at the bonfire.  They're selling water bottles for $2 each and face painting for $3.  They need to raise $450 to refurbish the green house. </w:t>
      </w:r>
    </w:p>
    <w:p w:rsidR="004555C3" w:rsidRDefault="009A72F2" w:rsidP="004555C3">
      <w:pPr>
        <w:pStyle w:val="ListParagraph"/>
        <w:numPr>
          <w:ilvl w:val="0"/>
          <w:numId w:val="6"/>
        </w:numPr>
        <w:rPr>
          <w:szCs w:val="20"/>
        </w:rPr>
      </w:pPr>
      <w:r>
        <w:rPr>
          <w:szCs w:val="20"/>
        </w:rPr>
        <w:t>Define the variables and w</w:t>
      </w:r>
      <w:r w:rsidR="004555C3">
        <w:rPr>
          <w:szCs w:val="20"/>
        </w:rPr>
        <w:t xml:space="preserve">rite </w:t>
      </w:r>
      <w:r>
        <w:rPr>
          <w:szCs w:val="20"/>
        </w:rPr>
        <w:t>a</w:t>
      </w:r>
      <w:r w:rsidR="004555C3">
        <w:rPr>
          <w:szCs w:val="20"/>
        </w:rPr>
        <w:t xml:space="preserve"> model of this scenario.</w:t>
      </w:r>
    </w:p>
    <w:p w:rsidR="004555C3" w:rsidRPr="004555C3" w:rsidRDefault="004555C3" w:rsidP="004555C3">
      <w:pPr>
        <w:rPr>
          <w:szCs w:val="20"/>
        </w:rPr>
      </w:pPr>
    </w:p>
    <w:p w:rsidR="004555C3" w:rsidRDefault="004555C3" w:rsidP="009A72F2">
      <w:pPr>
        <w:rPr>
          <w:szCs w:val="20"/>
        </w:rPr>
      </w:pPr>
    </w:p>
    <w:p w:rsidR="009A72F2" w:rsidRDefault="009A72F2" w:rsidP="009A72F2">
      <w:pPr>
        <w:rPr>
          <w:szCs w:val="20"/>
        </w:rPr>
      </w:pPr>
    </w:p>
    <w:p w:rsidR="009A72F2" w:rsidRPr="009A72F2" w:rsidRDefault="009A72F2" w:rsidP="009A72F2">
      <w:pPr>
        <w:rPr>
          <w:szCs w:val="20"/>
        </w:rPr>
        <w:sectPr w:rsidR="009A72F2" w:rsidRPr="009A72F2" w:rsidSect="000B3DA0">
          <w:headerReference w:type="default" r:id="rId47"/>
          <w:type w:val="continuous"/>
          <w:pgSz w:w="12240" w:h="15840"/>
          <w:pgMar w:top="720" w:right="720" w:bottom="720" w:left="1080" w:header="720" w:footer="720" w:gutter="0"/>
          <w:cols w:space="720"/>
          <w:docGrid w:linePitch="360"/>
        </w:sectPr>
      </w:pPr>
    </w:p>
    <w:p w:rsidR="00C2438D" w:rsidRDefault="004555C3" w:rsidP="004555C3">
      <w:pPr>
        <w:pStyle w:val="ListParagraph"/>
        <w:numPr>
          <w:ilvl w:val="0"/>
          <w:numId w:val="6"/>
        </w:numPr>
        <w:rPr>
          <w:szCs w:val="20"/>
        </w:rPr>
        <w:sectPr w:rsidR="00C2438D" w:rsidSect="004555C3">
          <w:type w:val="continuous"/>
          <w:pgSz w:w="12240" w:h="15840"/>
          <w:pgMar w:top="720" w:right="720" w:bottom="720" w:left="1080" w:header="720" w:footer="720" w:gutter="0"/>
          <w:cols w:num="2" w:space="720"/>
          <w:docGrid w:linePitch="360"/>
        </w:sectPr>
      </w:pPr>
      <w:r>
        <w:rPr>
          <w:szCs w:val="20"/>
        </w:rPr>
        <w:lastRenderedPageBreak/>
        <w:t>Find and interpret the</w:t>
      </w:r>
      <w:r w:rsidR="00C2438D">
        <w:rPr>
          <w:szCs w:val="20"/>
        </w:rPr>
        <w:t xml:space="preserve">  intercepts</w:t>
      </w:r>
    </w:p>
    <w:p w:rsidR="004555C3" w:rsidRDefault="004555C3" w:rsidP="004555C3">
      <w:pPr>
        <w:rPr>
          <w:szCs w:val="20"/>
        </w:rPr>
        <w:sectPr w:rsidR="004555C3" w:rsidSect="00C2438D">
          <w:type w:val="continuous"/>
          <w:pgSz w:w="12240" w:h="15840"/>
          <w:pgMar w:top="720" w:right="720" w:bottom="720" w:left="1080" w:header="720" w:footer="720" w:gutter="0"/>
          <w:cols w:space="720"/>
          <w:docGrid w:linePitch="360"/>
        </w:sectPr>
      </w:pPr>
    </w:p>
    <w:p w:rsidR="004555C3" w:rsidRDefault="004555C3" w:rsidP="004555C3">
      <w:pPr>
        <w:rPr>
          <w:szCs w:val="20"/>
        </w:rPr>
      </w:pPr>
    </w:p>
    <w:p w:rsidR="001E7C6C" w:rsidRDefault="001E7C6C" w:rsidP="004555C3">
      <w:pPr>
        <w:rPr>
          <w:szCs w:val="20"/>
        </w:rPr>
      </w:pPr>
    </w:p>
    <w:p w:rsidR="001E7C6C" w:rsidRDefault="001E7C6C" w:rsidP="004555C3">
      <w:pPr>
        <w:rPr>
          <w:szCs w:val="20"/>
        </w:rPr>
      </w:pPr>
    </w:p>
    <w:p w:rsidR="004555C3" w:rsidRDefault="004555C3" w:rsidP="004555C3">
      <w:pPr>
        <w:rPr>
          <w:szCs w:val="20"/>
        </w:rPr>
      </w:pPr>
    </w:p>
    <w:p w:rsidR="004555C3" w:rsidRPr="004555C3" w:rsidRDefault="004555C3" w:rsidP="004555C3">
      <w:pPr>
        <w:rPr>
          <w:szCs w:val="20"/>
        </w:rPr>
      </w:pPr>
    </w:p>
    <w:p w:rsidR="004555C3" w:rsidRPr="004555C3" w:rsidRDefault="00015F32" w:rsidP="004555C3">
      <w:pPr>
        <w:pStyle w:val="ListParagraph"/>
        <w:numPr>
          <w:ilvl w:val="0"/>
          <w:numId w:val="6"/>
        </w:numPr>
        <w:rPr>
          <w:szCs w:val="20"/>
        </w:rPr>
      </w:pPr>
      <w:r>
        <w:rPr>
          <w:szCs w:val="20"/>
        </w:rPr>
        <w:t xml:space="preserve">Use your </w:t>
      </w:r>
      <w:r w:rsidR="009A72F2">
        <w:rPr>
          <w:szCs w:val="20"/>
        </w:rPr>
        <w:t>model</w:t>
      </w:r>
      <w:r>
        <w:rPr>
          <w:szCs w:val="20"/>
        </w:rPr>
        <w:t xml:space="preserve"> to</w:t>
      </w:r>
      <w:r w:rsidR="004555C3">
        <w:rPr>
          <w:szCs w:val="20"/>
        </w:rPr>
        <w:t xml:space="preserve"> identify two different combinations of water bottle and face painting sales that would allow the club to meet their goal.</w:t>
      </w:r>
    </w:p>
    <w:p w:rsidR="00EF3CBD" w:rsidRDefault="00EF3CBD" w:rsidP="00835F77">
      <w:pPr>
        <w:rPr>
          <w:sz w:val="24"/>
        </w:rPr>
      </w:pPr>
    </w:p>
    <w:p w:rsidR="002F74C5" w:rsidRDefault="002F74C5" w:rsidP="00835F77">
      <w:pPr>
        <w:rPr>
          <w:sz w:val="24"/>
        </w:rPr>
      </w:pPr>
    </w:p>
    <w:p w:rsidR="002F74C5" w:rsidRDefault="002F74C5" w:rsidP="00835F77">
      <w:pPr>
        <w:rPr>
          <w:sz w:val="24"/>
        </w:rPr>
      </w:pPr>
    </w:p>
    <w:p w:rsidR="002F74C5" w:rsidRDefault="002F74C5" w:rsidP="00835F77">
      <w:pPr>
        <w:rPr>
          <w:sz w:val="24"/>
        </w:rPr>
      </w:pPr>
      <w:r>
        <w:rPr>
          <w:sz w:val="24"/>
        </w:rPr>
        <w:t>Try it out!</w:t>
      </w:r>
    </w:p>
    <w:p w:rsidR="004D0F6D" w:rsidRPr="00BA36BB" w:rsidRDefault="002F74C5" w:rsidP="004D0F6D">
      <w:pPr>
        <w:spacing w:after="0"/>
        <w:rPr>
          <w:b/>
          <w:sz w:val="24"/>
        </w:rPr>
      </w:pPr>
      <w:r>
        <w:rPr>
          <w:sz w:val="24"/>
        </w:rPr>
        <w:br w:type="column"/>
      </w:r>
      <w:r w:rsidR="00153EDE">
        <w:rPr>
          <w:b/>
          <w:sz w:val="24"/>
        </w:rPr>
        <w:lastRenderedPageBreak/>
        <w:t>Algebra 1-2:  4-1</w:t>
      </w:r>
      <w:r w:rsidR="004D0F6D">
        <w:rPr>
          <w:b/>
          <w:sz w:val="24"/>
        </w:rPr>
        <w:t>b Point-Slope Form of Linear Equations</w:t>
      </w:r>
    </w:p>
    <w:p w:rsidR="004D0F6D" w:rsidRDefault="00C148E2" w:rsidP="004D0F6D">
      <w:pPr>
        <w:spacing w:after="0"/>
        <w:rPr>
          <w:noProof/>
        </w:rPr>
      </w:pPr>
      <w:r>
        <w:t>I</w:t>
      </w:r>
      <w:r w:rsidR="004D0F6D" w:rsidRPr="004D0F6D">
        <w:t xml:space="preserve"> will:  </w:t>
      </w:r>
      <w:r w:rsidR="004D0F6D" w:rsidRPr="004D0F6D">
        <w:rPr>
          <w:noProof/>
        </w:rPr>
        <w:t>Model linear relationships using point-slope form</w:t>
      </w:r>
    </w:p>
    <w:tbl>
      <w:tblPr>
        <w:tblStyle w:val="TableGrid"/>
        <w:tblW w:w="10080" w:type="dxa"/>
        <w:tblInd w:w="355" w:type="dxa"/>
        <w:tblLayout w:type="fixed"/>
        <w:tblLook w:val="04A0"/>
      </w:tblPr>
      <w:tblGrid>
        <w:gridCol w:w="1216"/>
        <w:gridCol w:w="2474"/>
        <w:gridCol w:w="1530"/>
        <w:gridCol w:w="2160"/>
        <w:gridCol w:w="2700"/>
      </w:tblGrid>
      <w:tr w:rsidR="004D0F6D" w:rsidRPr="004D0F6D" w:rsidTr="003446E7">
        <w:trPr>
          <w:trHeight w:val="244"/>
        </w:trPr>
        <w:tc>
          <w:tcPr>
            <w:tcW w:w="10080" w:type="dxa"/>
            <w:gridSpan w:val="5"/>
            <w:vAlign w:val="center"/>
          </w:tcPr>
          <w:p w:rsidR="004D0F6D" w:rsidRPr="004D0F6D" w:rsidRDefault="004D0F6D" w:rsidP="00D04905">
            <w:pPr>
              <w:jc w:val="center"/>
              <w:rPr>
                <w:b/>
                <w:sz w:val="24"/>
              </w:rPr>
            </w:pPr>
            <w:r w:rsidRPr="004D0F6D">
              <w:rPr>
                <w:b/>
                <w:sz w:val="24"/>
              </w:rPr>
              <w:t>Point-Slope Form:</w:t>
            </w:r>
          </w:p>
          <w:p w:rsidR="004D0F6D" w:rsidRPr="00A11F34" w:rsidRDefault="004D0F6D" w:rsidP="00A11F34">
            <w:pPr>
              <w:jc w:val="center"/>
              <w:rPr>
                <w:sz w:val="24"/>
              </w:rPr>
            </w:pPr>
            <w:r w:rsidRPr="004D0F6D">
              <w:rPr>
                <w:position w:val="-12"/>
                <w:sz w:val="24"/>
              </w:rPr>
              <w:object w:dxaOrig="1719" w:dyaOrig="360">
                <v:shape id="_x0000_i1046" type="#_x0000_t75" style="width:190.5pt;height:39.75pt" o:ole="">
                  <v:imagedata r:id="rId48" o:title=""/>
                </v:shape>
                <o:OLEObject Type="Embed" ProgID="Equation.DSMT4" ShapeID="_x0000_i1046" DrawAspect="Content" ObjectID="_1538394800" r:id="rId49"/>
              </w:object>
            </w:r>
          </w:p>
        </w:tc>
      </w:tr>
      <w:tr w:rsidR="003446E7" w:rsidRPr="004D0F6D" w:rsidTr="003446E7">
        <w:trPr>
          <w:trHeight w:val="244"/>
        </w:trPr>
        <w:tc>
          <w:tcPr>
            <w:tcW w:w="1216" w:type="dxa"/>
            <w:vAlign w:val="center"/>
          </w:tcPr>
          <w:p w:rsidR="003446E7" w:rsidRPr="004D0F6D" w:rsidRDefault="003446E7" w:rsidP="00FA7921">
            <w:pPr>
              <w:jc w:val="center"/>
              <w:rPr>
                <w:b/>
                <w:sz w:val="24"/>
              </w:rPr>
            </w:pPr>
            <w:r w:rsidRPr="004D0F6D">
              <w:rPr>
                <w:b/>
                <w:position w:val="-10"/>
                <w:sz w:val="24"/>
              </w:rPr>
              <w:object w:dxaOrig="220" w:dyaOrig="260">
                <v:shape id="_x0000_i1047" type="#_x0000_t75" style="width:11.25pt;height:12.75pt" o:ole="">
                  <v:imagedata r:id="rId16" o:title=""/>
                </v:shape>
                <o:OLEObject Type="Embed" ProgID="Equation.DSMT4" ShapeID="_x0000_i1047" DrawAspect="Content" ObjectID="_1538394801" r:id="rId50"/>
              </w:object>
            </w:r>
            <w:r w:rsidRPr="004D0F6D">
              <w:rPr>
                <w:b/>
                <w:sz w:val="24"/>
              </w:rPr>
              <w:t xml:space="preserve"> </w:t>
            </w:r>
          </w:p>
        </w:tc>
        <w:tc>
          <w:tcPr>
            <w:tcW w:w="2474" w:type="dxa"/>
            <w:vAlign w:val="center"/>
          </w:tcPr>
          <w:p w:rsidR="003446E7" w:rsidRPr="004D0F6D" w:rsidRDefault="003446E7" w:rsidP="00FA7921">
            <w:pPr>
              <w:jc w:val="center"/>
              <w:rPr>
                <w:b/>
                <w:sz w:val="24"/>
              </w:rPr>
            </w:pPr>
            <w:r w:rsidRPr="004D0F6D">
              <w:rPr>
                <w:b/>
                <w:position w:val="-12"/>
                <w:sz w:val="24"/>
              </w:rPr>
              <w:object w:dxaOrig="260" w:dyaOrig="360">
                <v:shape id="_x0000_i1048" type="#_x0000_t75" style="width:12.75pt;height:18pt" o:ole="">
                  <v:imagedata r:id="rId51" o:title=""/>
                </v:shape>
                <o:OLEObject Type="Embed" ProgID="Equation.DSMT4" ShapeID="_x0000_i1048" DrawAspect="Content" ObjectID="_1538394802" r:id="rId52"/>
              </w:object>
            </w:r>
            <w:r w:rsidRPr="004D0F6D">
              <w:rPr>
                <w:b/>
                <w:sz w:val="24"/>
              </w:rPr>
              <w:t xml:space="preserve"> </w:t>
            </w:r>
          </w:p>
        </w:tc>
        <w:tc>
          <w:tcPr>
            <w:tcW w:w="1530" w:type="dxa"/>
            <w:vAlign w:val="center"/>
          </w:tcPr>
          <w:p w:rsidR="003446E7" w:rsidRPr="004D0F6D" w:rsidRDefault="003446E7" w:rsidP="00FA7921">
            <w:pPr>
              <w:jc w:val="center"/>
              <w:rPr>
                <w:b/>
                <w:sz w:val="24"/>
              </w:rPr>
            </w:pPr>
            <w:r w:rsidRPr="004D0F6D">
              <w:rPr>
                <w:b/>
                <w:position w:val="-6"/>
                <w:sz w:val="24"/>
              </w:rPr>
              <w:object w:dxaOrig="200" w:dyaOrig="220">
                <v:shape id="_x0000_i1049" type="#_x0000_t75" style="width:9.75pt;height:11.25pt" o:ole="">
                  <v:imagedata r:id="rId12" o:title=""/>
                </v:shape>
                <o:OLEObject Type="Embed" ProgID="Equation.DSMT4" ShapeID="_x0000_i1049" DrawAspect="Content" ObjectID="_1538394803" r:id="rId53"/>
              </w:object>
            </w:r>
            <w:r w:rsidRPr="004D0F6D">
              <w:rPr>
                <w:b/>
                <w:sz w:val="24"/>
              </w:rPr>
              <w:t xml:space="preserve"> </w:t>
            </w:r>
          </w:p>
        </w:tc>
        <w:tc>
          <w:tcPr>
            <w:tcW w:w="2160" w:type="dxa"/>
            <w:vAlign w:val="center"/>
          </w:tcPr>
          <w:p w:rsidR="003446E7" w:rsidRPr="004D0F6D" w:rsidRDefault="003446E7" w:rsidP="00FA7921">
            <w:pPr>
              <w:jc w:val="center"/>
              <w:rPr>
                <w:b/>
                <w:sz w:val="24"/>
              </w:rPr>
            </w:pPr>
            <w:r w:rsidRPr="004D0F6D">
              <w:rPr>
                <w:b/>
                <w:position w:val="-6"/>
                <w:sz w:val="24"/>
              </w:rPr>
              <w:object w:dxaOrig="260" w:dyaOrig="220">
                <v:shape id="_x0000_i1050" type="#_x0000_t75" style="width:12.75pt;height:11.25pt" o:ole="">
                  <v:imagedata r:id="rId54" o:title=""/>
                </v:shape>
                <o:OLEObject Type="Embed" ProgID="Equation.DSMT4" ShapeID="_x0000_i1050" DrawAspect="Content" ObjectID="_1538394804" r:id="rId55"/>
              </w:object>
            </w:r>
            <w:r w:rsidRPr="004D0F6D">
              <w:rPr>
                <w:b/>
                <w:sz w:val="24"/>
              </w:rPr>
              <w:t xml:space="preserve"> </w:t>
            </w:r>
          </w:p>
        </w:tc>
        <w:tc>
          <w:tcPr>
            <w:tcW w:w="2700" w:type="dxa"/>
            <w:vAlign w:val="center"/>
          </w:tcPr>
          <w:p w:rsidR="003446E7" w:rsidRPr="004D0F6D" w:rsidRDefault="003446E7" w:rsidP="00FA7921">
            <w:pPr>
              <w:jc w:val="center"/>
              <w:rPr>
                <w:b/>
                <w:sz w:val="24"/>
              </w:rPr>
            </w:pPr>
            <w:r w:rsidRPr="004D0F6D">
              <w:rPr>
                <w:b/>
                <w:position w:val="-12"/>
                <w:sz w:val="24"/>
              </w:rPr>
              <w:object w:dxaOrig="240" w:dyaOrig="360">
                <v:shape id="_x0000_i1051" type="#_x0000_t75" style="width:12pt;height:18pt" o:ole="">
                  <v:imagedata r:id="rId56" o:title=""/>
                </v:shape>
                <o:OLEObject Type="Embed" ProgID="Equation.DSMT4" ShapeID="_x0000_i1051" DrawAspect="Content" ObjectID="_1538394805" r:id="rId57"/>
              </w:object>
            </w:r>
            <w:r w:rsidRPr="004D0F6D">
              <w:rPr>
                <w:b/>
                <w:sz w:val="24"/>
              </w:rPr>
              <w:t xml:space="preserve"> </w:t>
            </w:r>
          </w:p>
        </w:tc>
      </w:tr>
      <w:tr w:rsidR="003446E7" w:rsidRPr="004D0F6D" w:rsidTr="003446E7">
        <w:trPr>
          <w:trHeight w:val="498"/>
        </w:trPr>
        <w:tc>
          <w:tcPr>
            <w:tcW w:w="1216" w:type="dxa"/>
          </w:tcPr>
          <w:p w:rsidR="003446E7" w:rsidRPr="004D0F6D" w:rsidRDefault="003446E7" w:rsidP="00FA7921">
            <w:pPr>
              <w:jc w:val="center"/>
              <w:rPr>
                <w:szCs w:val="20"/>
              </w:rPr>
            </w:pPr>
            <w:r w:rsidRPr="004D0F6D">
              <w:rPr>
                <w:szCs w:val="20"/>
              </w:rPr>
              <w:t>Variable</w:t>
            </w:r>
          </w:p>
          <w:p w:rsidR="003446E7" w:rsidRPr="004D0F6D" w:rsidRDefault="003446E7" w:rsidP="00FA7921">
            <w:pPr>
              <w:jc w:val="center"/>
              <w:rPr>
                <w:szCs w:val="20"/>
              </w:rPr>
            </w:pPr>
            <w:r w:rsidRPr="004D0F6D">
              <w:rPr>
                <w:szCs w:val="20"/>
              </w:rPr>
              <w:t>Dependent</w:t>
            </w:r>
          </w:p>
          <w:p w:rsidR="003446E7" w:rsidRPr="004D0F6D" w:rsidRDefault="003446E7" w:rsidP="00FA7921">
            <w:pPr>
              <w:jc w:val="center"/>
              <w:rPr>
                <w:szCs w:val="20"/>
              </w:rPr>
            </w:pPr>
            <w:r w:rsidRPr="004D0F6D">
              <w:rPr>
                <w:szCs w:val="20"/>
              </w:rPr>
              <w:t>Output</w:t>
            </w:r>
          </w:p>
          <w:p w:rsidR="003446E7" w:rsidRPr="004D0F6D" w:rsidRDefault="003446E7" w:rsidP="00FA7921">
            <w:pPr>
              <w:jc w:val="center"/>
              <w:rPr>
                <w:szCs w:val="20"/>
              </w:rPr>
            </w:pPr>
            <w:r w:rsidRPr="004D0F6D">
              <w:rPr>
                <w:szCs w:val="20"/>
              </w:rPr>
              <w:t>Range</w:t>
            </w:r>
          </w:p>
        </w:tc>
        <w:tc>
          <w:tcPr>
            <w:tcW w:w="2474" w:type="dxa"/>
            <w:vAlign w:val="center"/>
          </w:tcPr>
          <w:p w:rsidR="003446E7" w:rsidRPr="004D0F6D" w:rsidRDefault="003446E7" w:rsidP="00FA7921">
            <w:pPr>
              <w:jc w:val="center"/>
              <w:rPr>
                <w:szCs w:val="20"/>
              </w:rPr>
            </w:pPr>
          </w:p>
        </w:tc>
        <w:tc>
          <w:tcPr>
            <w:tcW w:w="1530" w:type="dxa"/>
          </w:tcPr>
          <w:p w:rsidR="003446E7" w:rsidRPr="004D0F6D" w:rsidRDefault="003446E7" w:rsidP="00FA7921">
            <w:pPr>
              <w:jc w:val="center"/>
              <w:rPr>
                <w:szCs w:val="20"/>
              </w:rPr>
            </w:pPr>
            <w:r w:rsidRPr="004D0F6D">
              <w:rPr>
                <w:szCs w:val="20"/>
              </w:rPr>
              <w:t>Variable</w:t>
            </w:r>
          </w:p>
          <w:p w:rsidR="003446E7" w:rsidRPr="004D0F6D" w:rsidRDefault="003446E7" w:rsidP="00FA7921">
            <w:pPr>
              <w:jc w:val="center"/>
              <w:rPr>
                <w:szCs w:val="20"/>
              </w:rPr>
            </w:pPr>
            <w:r w:rsidRPr="004D0F6D">
              <w:rPr>
                <w:szCs w:val="20"/>
              </w:rPr>
              <w:t>Independent</w:t>
            </w:r>
          </w:p>
          <w:p w:rsidR="003446E7" w:rsidRPr="004D0F6D" w:rsidRDefault="003446E7" w:rsidP="00FA7921">
            <w:pPr>
              <w:jc w:val="center"/>
              <w:rPr>
                <w:szCs w:val="20"/>
              </w:rPr>
            </w:pPr>
            <w:r w:rsidRPr="004D0F6D">
              <w:rPr>
                <w:szCs w:val="20"/>
              </w:rPr>
              <w:t>Input</w:t>
            </w:r>
          </w:p>
          <w:p w:rsidR="003446E7" w:rsidRPr="004D0F6D" w:rsidRDefault="003446E7" w:rsidP="00FA7921">
            <w:pPr>
              <w:jc w:val="center"/>
              <w:rPr>
                <w:szCs w:val="20"/>
              </w:rPr>
            </w:pPr>
            <w:r w:rsidRPr="004D0F6D">
              <w:rPr>
                <w:szCs w:val="20"/>
              </w:rPr>
              <w:t>Domain</w:t>
            </w:r>
          </w:p>
        </w:tc>
        <w:tc>
          <w:tcPr>
            <w:tcW w:w="2160" w:type="dxa"/>
            <w:vAlign w:val="center"/>
          </w:tcPr>
          <w:p w:rsidR="003446E7" w:rsidRPr="004D0F6D" w:rsidRDefault="003446E7" w:rsidP="00FA7921">
            <w:pPr>
              <w:jc w:val="center"/>
              <w:rPr>
                <w:szCs w:val="20"/>
              </w:rPr>
            </w:pPr>
          </w:p>
        </w:tc>
        <w:tc>
          <w:tcPr>
            <w:tcW w:w="2700" w:type="dxa"/>
            <w:vAlign w:val="center"/>
          </w:tcPr>
          <w:p w:rsidR="003446E7" w:rsidRPr="004D0F6D" w:rsidRDefault="003446E7" w:rsidP="00FA7921">
            <w:pPr>
              <w:jc w:val="center"/>
              <w:rPr>
                <w:szCs w:val="20"/>
              </w:rPr>
            </w:pPr>
          </w:p>
        </w:tc>
      </w:tr>
    </w:tbl>
    <w:p w:rsidR="003446E7" w:rsidRDefault="003446E7" w:rsidP="004D0F6D">
      <w:pPr>
        <w:pStyle w:val="ListParagraph"/>
        <w:numPr>
          <w:ilvl w:val="0"/>
          <w:numId w:val="7"/>
        </w:numPr>
        <w:spacing w:before="240"/>
      </w:pPr>
      <w:r>
        <w:t>Identify the point and slope from each of the following equations:</w:t>
      </w:r>
    </w:p>
    <w:p w:rsidR="003446E7" w:rsidRDefault="003446E7" w:rsidP="003446E7">
      <w:pPr>
        <w:pStyle w:val="ListParagraph"/>
        <w:numPr>
          <w:ilvl w:val="1"/>
          <w:numId w:val="7"/>
        </w:numPr>
        <w:spacing w:before="240"/>
      </w:pPr>
      <w:r w:rsidRPr="003446E7">
        <w:rPr>
          <w:position w:val="-10"/>
        </w:rPr>
        <w:object w:dxaOrig="1640" w:dyaOrig="320">
          <v:shape id="_x0000_i1052" type="#_x0000_t75" style="width:81.75pt;height:15.75pt" o:ole="">
            <v:imagedata r:id="rId58" o:title=""/>
          </v:shape>
          <o:OLEObject Type="Embed" ProgID="Equation.DSMT4" ShapeID="_x0000_i1052" DrawAspect="Content" ObjectID="_1538394806" r:id="rId59"/>
        </w:object>
      </w:r>
      <w:r>
        <w:t xml:space="preserve"> </w:t>
      </w:r>
      <w:r>
        <w:tab/>
      </w:r>
      <w:r>
        <w:tab/>
      </w:r>
      <w:proofErr w:type="gramStart"/>
      <w:r>
        <w:t>b</w:t>
      </w:r>
      <w:proofErr w:type="gramEnd"/>
      <w:r>
        <w:t xml:space="preserve">.  </w:t>
      </w:r>
      <w:r w:rsidR="00825911" w:rsidRPr="003446E7">
        <w:rPr>
          <w:position w:val="-24"/>
        </w:rPr>
        <w:object w:dxaOrig="1540" w:dyaOrig="620">
          <v:shape id="_x0000_i1053" type="#_x0000_t75" style="width:77.25pt;height:30.75pt" o:ole="">
            <v:imagedata r:id="rId60" o:title=""/>
          </v:shape>
          <o:OLEObject Type="Embed" ProgID="Equation.DSMT4" ShapeID="_x0000_i1053" DrawAspect="Content" ObjectID="_1538394807" r:id="rId61"/>
        </w:object>
      </w:r>
      <w:r>
        <w:t xml:space="preserve"> </w:t>
      </w:r>
      <w:r>
        <w:tab/>
      </w:r>
      <w:r>
        <w:tab/>
        <w:t xml:space="preserve">c.  </w:t>
      </w:r>
      <w:r w:rsidR="00825911" w:rsidRPr="003446E7">
        <w:rPr>
          <w:position w:val="-10"/>
        </w:rPr>
        <w:object w:dxaOrig="1180" w:dyaOrig="320">
          <v:shape id="_x0000_i1054" type="#_x0000_t75" style="width:59.25pt;height:15.75pt" o:ole="">
            <v:imagedata r:id="rId62" o:title=""/>
          </v:shape>
          <o:OLEObject Type="Embed" ProgID="Equation.DSMT4" ShapeID="_x0000_i1054" DrawAspect="Content" ObjectID="_1538394808" r:id="rId63"/>
        </w:object>
      </w:r>
      <w:r>
        <w:t xml:space="preserve"> </w:t>
      </w:r>
    </w:p>
    <w:p w:rsidR="003446E7" w:rsidRDefault="003446E7" w:rsidP="003446E7">
      <w:pPr>
        <w:spacing w:before="240"/>
      </w:pPr>
    </w:p>
    <w:p w:rsidR="003446E7" w:rsidRDefault="003446E7" w:rsidP="003446E7">
      <w:pPr>
        <w:spacing w:before="240"/>
      </w:pPr>
    </w:p>
    <w:p w:rsidR="00825911" w:rsidRDefault="00825911" w:rsidP="004D0F6D">
      <w:pPr>
        <w:pStyle w:val="ListParagraph"/>
        <w:numPr>
          <w:ilvl w:val="0"/>
          <w:numId w:val="7"/>
        </w:numPr>
        <w:spacing w:before="240"/>
      </w:pPr>
      <w:r>
        <w:t xml:space="preserve">Does the equation of any of the lines in question 1 pass through the </w:t>
      </w:r>
      <w:proofErr w:type="gramStart"/>
      <w:r>
        <w:t xml:space="preserve">point </w:t>
      </w:r>
      <w:proofErr w:type="gramEnd"/>
      <w:r w:rsidRPr="00825911">
        <w:rPr>
          <w:position w:val="-14"/>
        </w:rPr>
        <w:object w:dxaOrig="580" w:dyaOrig="400">
          <v:shape id="_x0000_i1055" type="#_x0000_t75" style="width:29.25pt;height:20.25pt" o:ole="">
            <v:imagedata r:id="rId64" o:title=""/>
          </v:shape>
          <o:OLEObject Type="Embed" ProgID="Equation.DSMT4" ShapeID="_x0000_i1055" DrawAspect="Content" ObjectID="_1538394809" r:id="rId65"/>
        </w:object>
      </w:r>
      <w:r>
        <w:t>?  Justify your answer.</w:t>
      </w:r>
    </w:p>
    <w:p w:rsidR="00825911" w:rsidRDefault="00825911" w:rsidP="00825911">
      <w:pPr>
        <w:spacing w:before="240"/>
      </w:pPr>
    </w:p>
    <w:p w:rsidR="00825911" w:rsidRDefault="00825911" w:rsidP="00825911">
      <w:pPr>
        <w:spacing w:before="240"/>
      </w:pPr>
    </w:p>
    <w:p w:rsidR="00D04905" w:rsidRDefault="00D04905" w:rsidP="00825911">
      <w:pPr>
        <w:spacing w:before="240"/>
      </w:pPr>
    </w:p>
    <w:p w:rsidR="00825911" w:rsidRDefault="00825911" w:rsidP="00825911">
      <w:pPr>
        <w:spacing w:before="240"/>
      </w:pPr>
      <w:r>
        <w:t xml:space="preserve"> </w:t>
      </w:r>
    </w:p>
    <w:p w:rsidR="004D0F6D" w:rsidRPr="004D0F6D" w:rsidRDefault="004D0F6D" w:rsidP="004D0F6D">
      <w:pPr>
        <w:pStyle w:val="ListParagraph"/>
        <w:numPr>
          <w:ilvl w:val="0"/>
          <w:numId w:val="7"/>
        </w:numPr>
        <w:spacing w:before="240"/>
      </w:pPr>
      <w:r w:rsidRPr="004D0F6D">
        <w:t>Find the line that passes thru (3, -6) and slope of 2</w:t>
      </w:r>
    </w:p>
    <w:p w:rsidR="004D0F6D" w:rsidRPr="004D0F6D" w:rsidRDefault="004D0F6D" w:rsidP="004D0F6D"/>
    <w:p w:rsidR="004D0F6D" w:rsidRDefault="004D0F6D" w:rsidP="004D0F6D"/>
    <w:p w:rsidR="00D04905" w:rsidRDefault="00D04905" w:rsidP="004D0F6D"/>
    <w:p w:rsidR="00A11F34" w:rsidRDefault="00A11F34" w:rsidP="004D0F6D"/>
    <w:p w:rsidR="00A11F34" w:rsidRPr="004D0F6D" w:rsidRDefault="00A11F34" w:rsidP="00A11F34">
      <w:pPr>
        <w:rPr>
          <w:b/>
          <w:i/>
          <w:sz w:val="24"/>
        </w:rPr>
      </w:pPr>
      <w:r w:rsidRPr="004D0F6D">
        <w:rPr>
          <w:b/>
          <w:i/>
          <w:sz w:val="24"/>
        </w:rPr>
        <w:t>What if we don’t know the ROC?</w:t>
      </w:r>
    </w:p>
    <w:p w:rsidR="00A11F34" w:rsidRPr="004D0F6D" w:rsidRDefault="00A11F34" w:rsidP="00A11F34">
      <w:pPr>
        <w:pStyle w:val="ListParagraph"/>
        <w:numPr>
          <w:ilvl w:val="0"/>
          <w:numId w:val="7"/>
        </w:numPr>
        <w:rPr>
          <w:sz w:val="24"/>
        </w:rPr>
      </w:pPr>
      <w:r w:rsidRPr="004D0F6D">
        <w:rPr>
          <w:noProof/>
          <w:sz w:val="24"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margin">
              <wp:posOffset>523875</wp:posOffset>
            </wp:positionH>
            <wp:positionV relativeFrom="paragraph">
              <wp:posOffset>8890</wp:posOffset>
            </wp:positionV>
            <wp:extent cx="1087120" cy="11430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712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D0F6D">
        <w:rPr>
          <w:sz w:val="24"/>
        </w:rPr>
        <w:tab/>
      </w:r>
      <w:r w:rsidRPr="004D0F6D">
        <w:rPr>
          <w:sz w:val="24"/>
        </w:rPr>
        <w:tab/>
      </w:r>
      <w:r w:rsidRPr="004D0F6D">
        <w:rPr>
          <w:sz w:val="24"/>
        </w:rPr>
        <w:tab/>
      </w:r>
      <w:r w:rsidRPr="004D0F6D">
        <w:rPr>
          <w:sz w:val="24"/>
        </w:rPr>
        <w:tab/>
      </w:r>
      <w:r w:rsidRPr="004D0F6D">
        <w:rPr>
          <w:sz w:val="24"/>
        </w:rPr>
        <w:tab/>
      </w:r>
      <w:r w:rsidRPr="004D0F6D">
        <w:rPr>
          <w:sz w:val="24"/>
        </w:rPr>
        <w:tab/>
      </w:r>
      <w:r w:rsidRPr="004D0F6D">
        <w:rPr>
          <w:sz w:val="24"/>
        </w:rPr>
        <w:tab/>
      </w:r>
    </w:p>
    <w:p w:rsidR="00A11F34" w:rsidRPr="004D0F6D" w:rsidRDefault="00A11F34" w:rsidP="00A11F34">
      <w:pPr>
        <w:ind w:left="360"/>
        <w:rPr>
          <w:sz w:val="24"/>
        </w:rPr>
      </w:pPr>
    </w:p>
    <w:p w:rsidR="00A11F34" w:rsidRPr="004D0F6D" w:rsidRDefault="00A11F34" w:rsidP="00A11F34">
      <w:pPr>
        <w:ind w:left="360"/>
        <w:rPr>
          <w:sz w:val="24"/>
        </w:rPr>
      </w:pPr>
    </w:p>
    <w:p w:rsidR="00A11F34" w:rsidRDefault="00A11F34" w:rsidP="00A11F34">
      <w:pPr>
        <w:ind w:left="360"/>
        <w:rPr>
          <w:sz w:val="24"/>
        </w:rPr>
      </w:pPr>
    </w:p>
    <w:p w:rsidR="004D0F6D" w:rsidRPr="004D0F6D" w:rsidRDefault="004D0F6D" w:rsidP="003446E7">
      <w:pPr>
        <w:sectPr w:rsidR="004D0F6D" w:rsidRPr="004D0F6D" w:rsidSect="00FA79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D0F6D" w:rsidRPr="004D0F6D" w:rsidRDefault="004D0F6D" w:rsidP="004D0F6D">
      <w:pPr>
        <w:pStyle w:val="ListParagraph"/>
        <w:numPr>
          <w:ilvl w:val="0"/>
          <w:numId w:val="7"/>
        </w:numPr>
      </w:pPr>
      <w:r w:rsidRPr="004D0F6D">
        <w:lastRenderedPageBreak/>
        <w:t xml:space="preserve">Since the time Beth was born the population of her town has increased by a rate of 850 people per year.  On Beth's 9th birthday the population was 307,650.  </w:t>
      </w:r>
    </w:p>
    <w:p w:rsidR="004D0F6D" w:rsidRPr="004D0F6D" w:rsidRDefault="004D0F6D" w:rsidP="003446E7">
      <w:pPr>
        <w:pStyle w:val="ListParagraph"/>
        <w:numPr>
          <w:ilvl w:val="0"/>
          <w:numId w:val="7"/>
        </w:numPr>
        <w:sectPr w:rsidR="004D0F6D" w:rsidRPr="004D0F6D" w:rsidSect="00FA79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D0F6D" w:rsidRDefault="009A72F2" w:rsidP="004D0F6D">
      <w:pPr>
        <w:pStyle w:val="ListParagraph"/>
        <w:numPr>
          <w:ilvl w:val="1"/>
          <w:numId w:val="7"/>
        </w:numPr>
      </w:pPr>
      <w:r>
        <w:lastRenderedPageBreak/>
        <w:t>Define the variables and w</w:t>
      </w:r>
      <w:r w:rsidR="004D0F6D" w:rsidRPr="004D0F6D">
        <w:t>rite a model for the population of Beth’s town.</w:t>
      </w:r>
    </w:p>
    <w:p w:rsidR="003446E7" w:rsidRDefault="003446E7" w:rsidP="003446E7"/>
    <w:p w:rsidR="003446E7" w:rsidRDefault="003446E7" w:rsidP="003446E7"/>
    <w:p w:rsidR="003446E7" w:rsidRPr="004D0F6D" w:rsidRDefault="003446E7" w:rsidP="003446E7"/>
    <w:p w:rsidR="004D0F6D" w:rsidRPr="004D0F6D" w:rsidRDefault="004D0F6D" w:rsidP="004D0F6D">
      <w:pPr>
        <w:pStyle w:val="ListParagraph"/>
        <w:numPr>
          <w:ilvl w:val="1"/>
          <w:numId w:val="7"/>
        </w:numPr>
      </w:pPr>
      <w:r w:rsidRPr="004D0F6D">
        <w:t>If the rate of growth continues, what will the population be on Beth's 16th birthday?</w:t>
      </w:r>
    </w:p>
    <w:p w:rsidR="004D0F6D" w:rsidRPr="004D0F6D" w:rsidRDefault="004D0F6D" w:rsidP="004D0F6D">
      <w:pPr>
        <w:rPr>
          <w:sz w:val="24"/>
        </w:rPr>
        <w:sectPr w:rsidR="004D0F6D" w:rsidRPr="004D0F6D" w:rsidSect="003446E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D0F6D" w:rsidRPr="004D0F6D" w:rsidRDefault="004D0F6D" w:rsidP="004D0F6D">
      <w:pPr>
        <w:rPr>
          <w:sz w:val="24"/>
        </w:rPr>
      </w:pPr>
    </w:p>
    <w:p w:rsidR="004D0F6D" w:rsidRPr="004D0F6D" w:rsidRDefault="004D0F6D" w:rsidP="004D0F6D">
      <w:pPr>
        <w:rPr>
          <w:sz w:val="24"/>
        </w:rPr>
      </w:pPr>
    </w:p>
    <w:p w:rsidR="004D0F6D" w:rsidRPr="004D0F6D" w:rsidRDefault="004D0F6D" w:rsidP="004D0F6D">
      <w:pPr>
        <w:rPr>
          <w:sz w:val="24"/>
        </w:rPr>
      </w:pPr>
    </w:p>
    <w:p w:rsidR="004D0F6D" w:rsidRPr="004D0F6D" w:rsidRDefault="004D0F6D" w:rsidP="004D0F6D">
      <w:pPr>
        <w:rPr>
          <w:sz w:val="24"/>
        </w:rPr>
      </w:pPr>
    </w:p>
    <w:p w:rsidR="003446E7" w:rsidRPr="004D0F6D" w:rsidRDefault="003446E7" w:rsidP="004D0F6D">
      <w:pPr>
        <w:ind w:left="360"/>
        <w:rPr>
          <w:sz w:val="24"/>
        </w:rPr>
      </w:pPr>
    </w:p>
    <w:p w:rsidR="004D0F6D" w:rsidRPr="004D0F6D" w:rsidRDefault="004D0F6D" w:rsidP="004D0F6D">
      <w:pPr>
        <w:pStyle w:val="ListParagraph"/>
        <w:numPr>
          <w:ilvl w:val="0"/>
          <w:numId w:val="7"/>
        </w:numPr>
      </w:pPr>
      <w:r w:rsidRPr="004D0F6D">
        <w:t>Find the line that passes thru (3, 6) and (6, 9)</w:t>
      </w:r>
    </w:p>
    <w:p w:rsidR="004D0F6D" w:rsidRPr="004D0F6D" w:rsidRDefault="004D0F6D" w:rsidP="004D0F6D">
      <w:pPr>
        <w:spacing w:after="0"/>
      </w:pPr>
    </w:p>
    <w:p w:rsidR="004D0F6D" w:rsidRPr="004D0F6D" w:rsidRDefault="004D0F6D" w:rsidP="004D0F6D">
      <w:pPr>
        <w:spacing w:after="0"/>
        <w:ind w:left="720"/>
      </w:pPr>
      <w:r w:rsidRPr="004D0F6D">
        <w:t>Find slope:</w:t>
      </w:r>
    </w:p>
    <w:p w:rsidR="004D0F6D" w:rsidRDefault="004D0F6D" w:rsidP="004D0F6D">
      <w:pPr>
        <w:spacing w:after="0"/>
        <w:ind w:left="720"/>
      </w:pPr>
    </w:p>
    <w:p w:rsidR="003446E7" w:rsidRDefault="003446E7" w:rsidP="004D0F6D">
      <w:pPr>
        <w:spacing w:after="0"/>
        <w:ind w:left="720"/>
      </w:pPr>
    </w:p>
    <w:p w:rsidR="003446E7" w:rsidRPr="004D0F6D" w:rsidRDefault="003446E7" w:rsidP="004D0F6D">
      <w:pPr>
        <w:spacing w:after="0"/>
        <w:ind w:left="720"/>
      </w:pPr>
    </w:p>
    <w:p w:rsidR="004D0F6D" w:rsidRPr="004D0F6D" w:rsidRDefault="004D0F6D" w:rsidP="004D0F6D">
      <w:pPr>
        <w:spacing w:after="0"/>
        <w:ind w:left="720"/>
        <w:sectPr w:rsidR="004D0F6D" w:rsidRPr="004D0F6D" w:rsidSect="00FA79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proofErr w:type="gramStart"/>
      <w:r w:rsidRPr="004D0F6D">
        <w:t>Use  Point</w:t>
      </w:r>
      <w:proofErr w:type="gramEnd"/>
      <w:r w:rsidRPr="004D0F6D">
        <w:t xml:space="preserve"> 1</w:t>
      </w:r>
      <w:r w:rsidRPr="004D0F6D">
        <w:tab/>
      </w:r>
      <w:r w:rsidRPr="004D0F6D">
        <w:tab/>
      </w:r>
      <w:r w:rsidRPr="004D0F6D">
        <w:tab/>
      </w:r>
      <w:r w:rsidRPr="004D0F6D">
        <w:tab/>
      </w:r>
      <w:r w:rsidRPr="004D0F6D">
        <w:tab/>
      </w:r>
      <w:r w:rsidRPr="004D0F6D">
        <w:tab/>
      </w:r>
      <w:r w:rsidRPr="004D0F6D">
        <w:tab/>
        <w:t>Use Point 2</w:t>
      </w:r>
    </w:p>
    <w:p w:rsidR="004D0F6D" w:rsidRDefault="004D0F6D" w:rsidP="004D0F6D">
      <w:pPr>
        <w:rPr>
          <w:sz w:val="24"/>
        </w:rPr>
      </w:pPr>
    </w:p>
    <w:p w:rsidR="003446E7" w:rsidRDefault="003446E7" w:rsidP="004D0F6D">
      <w:pPr>
        <w:rPr>
          <w:sz w:val="24"/>
        </w:rPr>
      </w:pPr>
    </w:p>
    <w:p w:rsidR="003446E7" w:rsidRDefault="003446E7" w:rsidP="004D0F6D">
      <w:pPr>
        <w:rPr>
          <w:sz w:val="24"/>
        </w:rPr>
      </w:pPr>
    </w:p>
    <w:p w:rsidR="003446E7" w:rsidRDefault="003446E7" w:rsidP="004D0F6D">
      <w:pPr>
        <w:rPr>
          <w:sz w:val="24"/>
        </w:rPr>
      </w:pPr>
    </w:p>
    <w:p w:rsidR="003446E7" w:rsidRDefault="003446E7" w:rsidP="004D0F6D">
      <w:pPr>
        <w:rPr>
          <w:sz w:val="24"/>
        </w:rPr>
      </w:pPr>
    </w:p>
    <w:p w:rsidR="003446E7" w:rsidRDefault="003446E7" w:rsidP="004D0F6D">
      <w:pPr>
        <w:rPr>
          <w:sz w:val="24"/>
        </w:rPr>
      </w:pPr>
      <w:r>
        <w:rPr>
          <w:sz w:val="24"/>
        </w:rPr>
        <w:t>Try it out!</w:t>
      </w:r>
    </w:p>
    <w:p w:rsidR="003446E7" w:rsidRDefault="003446E7" w:rsidP="004D0F6D">
      <w:pPr>
        <w:rPr>
          <w:sz w:val="24"/>
        </w:rPr>
      </w:pPr>
    </w:p>
    <w:p w:rsidR="003446E7" w:rsidRPr="004D0F6D" w:rsidRDefault="003446E7" w:rsidP="004D0F6D">
      <w:pPr>
        <w:rPr>
          <w:sz w:val="24"/>
        </w:rPr>
      </w:pPr>
    </w:p>
    <w:p w:rsidR="00970F45" w:rsidRDefault="0026543F" w:rsidP="00970F45">
      <w:pPr>
        <w:spacing w:after="0"/>
        <w:rPr>
          <w:b/>
          <w:sz w:val="24"/>
        </w:rPr>
      </w:pPr>
      <w:r>
        <w:rPr>
          <w:sz w:val="28"/>
        </w:rPr>
        <w:br w:type="column"/>
      </w:r>
      <w:r w:rsidR="00970F45" w:rsidRPr="00667FF0">
        <w:rPr>
          <w:b/>
          <w:sz w:val="24"/>
        </w:rPr>
        <w:lastRenderedPageBreak/>
        <w:t xml:space="preserve">Algebra 1-2 </w:t>
      </w:r>
      <w:r w:rsidR="00153EDE">
        <w:rPr>
          <w:b/>
          <w:sz w:val="24"/>
        </w:rPr>
        <w:t>4-1</w:t>
      </w:r>
      <w:r w:rsidR="00970F45">
        <w:rPr>
          <w:b/>
          <w:sz w:val="24"/>
        </w:rPr>
        <w:t>c Equivalent Equation</w:t>
      </w:r>
    </w:p>
    <w:p w:rsidR="00970F45" w:rsidRDefault="00C148E2" w:rsidP="00970F45">
      <w:pPr>
        <w:spacing w:after="0"/>
        <w:rPr>
          <w:noProof/>
        </w:rPr>
      </w:pPr>
      <w:r>
        <w:t>I</w:t>
      </w:r>
      <w:r w:rsidR="00970F45" w:rsidRPr="00970F45">
        <w:t xml:space="preserve"> will:  </w:t>
      </w:r>
      <w:r w:rsidR="00970F45" w:rsidRPr="00970F45">
        <w:rPr>
          <w:noProof/>
        </w:rPr>
        <w:t>Convert forms of linear equations and determine if equations are equivalent.</w:t>
      </w:r>
    </w:p>
    <w:p w:rsidR="00970F45" w:rsidRPr="00970F45" w:rsidRDefault="00970F45" w:rsidP="00970F45">
      <w:pPr>
        <w:spacing w:after="0"/>
      </w:pPr>
    </w:p>
    <w:tbl>
      <w:tblPr>
        <w:tblStyle w:val="TableGrid"/>
        <w:tblW w:w="0" w:type="auto"/>
        <w:tblLook w:val="04A0"/>
      </w:tblPr>
      <w:tblGrid>
        <w:gridCol w:w="3672"/>
        <w:gridCol w:w="3672"/>
        <w:gridCol w:w="3672"/>
      </w:tblGrid>
      <w:tr w:rsidR="00970F45" w:rsidRPr="00970F45" w:rsidTr="00FA7921">
        <w:tc>
          <w:tcPr>
            <w:tcW w:w="11016" w:type="dxa"/>
            <w:gridSpan w:val="3"/>
          </w:tcPr>
          <w:p w:rsidR="00970F45" w:rsidRPr="00970F45" w:rsidRDefault="00970F45" w:rsidP="00FA7921">
            <w:pPr>
              <w:jc w:val="center"/>
              <w:rPr>
                <w:b/>
              </w:rPr>
            </w:pPr>
            <w:r w:rsidRPr="00970F45">
              <w:rPr>
                <w:b/>
              </w:rPr>
              <w:t>3 Forms of Linear Equations</w:t>
            </w:r>
          </w:p>
        </w:tc>
      </w:tr>
      <w:tr w:rsidR="00970F45" w:rsidRPr="00970F45" w:rsidTr="00FA7921">
        <w:tc>
          <w:tcPr>
            <w:tcW w:w="3672" w:type="dxa"/>
          </w:tcPr>
          <w:p w:rsidR="00970F45" w:rsidRPr="00970F45" w:rsidRDefault="00970F45" w:rsidP="00FA7921"/>
          <w:p w:rsidR="00970F45" w:rsidRPr="00970F45" w:rsidRDefault="00970F45" w:rsidP="00FA7921"/>
        </w:tc>
        <w:tc>
          <w:tcPr>
            <w:tcW w:w="3672" w:type="dxa"/>
          </w:tcPr>
          <w:p w:rsidR="00970F45" w:rsidRPr="00970F45" w:rsidRDefault="00970F45" w:rsidP="00FA7921"/>
        </w:tc>
        <w:tc>
          <w:tcPr>
            <w:tcW w:w="3672" w:type="dxa"/>
          </w:tcPr>
          <w:p w:rsidR="00970F45" w:rsidRPr="00970F45" w:rsidRDefault="00970F45" w:rsidP="00FA7921"/>
        </w:tc>
      </w:tr>
      <w:tr w:rsidR="00970F45" w:rsidRPr="00970F45" w:rsidTr="00FA7921">
        <w:tc>
          <w:tcPr>
            <w:tcW w:w="3672" w:type="dxa"/>
          </w:tcPr>
          <w:p w:rsidR="00970F45" w:rsidRPr="00970F45" w:rsidRDefault="00970F45" w:rsidP="00FA7921">
            <w:pPr>
              <w:jc w:val="center"/>
            </w:pPr>
            <w:r w:rsidRPr="00970F45">
              <w:rPr>
                <w:position w:val="-10"/>
              </w:rPr>
              <w:object w:dxaOrig="1060" w:dyaOrig="320">
                <v:shape id="_x0000_i1056" type="#_x0000_t75" style="width:75.75pt;height:22.5pt" o:ole="">
                  <v:imagedata r:id="rId67" o:title=""/>
                </v:shape>
                <o:OLEObject Type="Embed" ProgID="Equation.DSMT4" ShapeID="_x0000_i1056" DrawAspect="Content" ObjectID="_1538394810" r:id="rId68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970F45" w:rsidRPr="00970F45" w:rsidRDefault="00970F45" w:rsidP="00FA7921">
            <w:pPr>
              <w:jc w:val="center"/>
            </w:pPr>
            <w:r w:rsidRPr="00970F45">
              <w:rPr>
                <w:position w:val="-10"/>
              </w:rPr>
              <w:object w:dxaOrig="1240" w:dyaOrig="320">
                <v:shape id="_x0000_i1057" type="#_x0000_t75" style="width:83.25pt;height:21pt" o:ole="">
                  <v:imagedata r:id="rId69" o:title=""/>
                </v:shape>
                <o:OLEObject Type="Embed" ProgID="Equation.DSMT4" ShapeID="_x0000_i1057" DrawAspect="Content" ObjectID="_1538394811" r:id="rId70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970F45" w:rsidRPr="00970F45" w:rsidRDefault="00970F45" w:rsidP="00FA7921">
            <w:pPr>
              <w:jc w:val="center"/>
            </w:pPr>
            <w:r w:rsidRPr="00970F45">
              <w:rPr>
                <w:position w:val="-14"/>
              </w:rPr>
              <w:object w:dxaOrig="1780" w:dyaOrig="400">
                <v:shape id="_x0000_i1058" type="#_x0000_t75" style="width:112.5pt;height:25.5pt" o:ole="">
                  <v:imagedata r:id="rId71" o:title=""/>
                </v:shape>
                <o:OLEObject Type="Embed" ProgID="Equation.DSMT4" ShapeID="_x0000_i1058" DrawAspect="Content" ObjectID="_1538394812" r:id="rId72"/>
              </w:object>
            </w:r>
            <w:r>
              <w:t xml:space="preserve"> </w:t>
            </w:r>
          </w:p>
        </w:tc>
      </w:tr>
      <w:tr w:rsidR="00970F45" w:rsidRPr="00970F45" w:rsidTr="00FA7921">
        <w:tc>
          <w:tcPr>
            <w:tcW w:w="3672" w:type="dxa"/>
          </w:tcPr>
          <w:p w:rsidR="00970F45" w:rsidRPr="00970F45" w:rsidRDefault="00970F45" w:rsidP="00FA7921">
            <w:pPr>
              <w:rPr>
                <w:rFonts w:ascii="Calibri" w:eastAsia="Calibri" w:hAnsi="Calibri" w:cs="Times New Roman"/>
              </w:rPr>
            </w:pPr>
          </w:p>
          <w:p w:rsidR="00970F45" w:rsidRPr="00970F45" w:rsidRDefault="00970F45" w:rsidP="00970F45">
            <w:pPr>
              <w:pStyle w:val="ListParagraph"/>
              <w:widowControl/>
              <w:numPr>
                <w:ilvl w:val="0"/>
                <w:numId w:val="9"/>
              </w:numPr>
              <w:ind w:left="360"/>
              <w:rPr>
                <w:rFonts w:ascii="Calibri" w:eastAsia="Calibri" w:hAnsi="Calibri" w:cs="Times New Roman"/>
              </w:rPr>
            </w:pPr>
            <w:r w:rsidRPr="00970F45">
              <w:rPr>
                <w:rFonts w:ascii="Calibri" w:eastAsia="Calibri" w:hAnsi="Calibri" w:cs="Times New Roman"/>
              </w:rPr>
              <w:t>Easy to ________________</w:t>
            </w:r>
          </w:p>
          <w:p w:rsidR="00970F45" w:rsidRPr="00970F45" w:rsidRDefault="00970F45" w:rsidP="00FA7921">
            <w:pPr>
              <w:rPr>
                <w:rFonts w:ascii="Calibri" w:eastAsia="Calibri" w:hAnsi="Calibri" w:cs="Times New Roman"/>
              </w:rPr>
            </w:pPr>
          </w:p>
          <w:p w:rsidR="00970F45" w:rsidRPr="00970F45" w:rsidRDefault="00970F45" w:rsidP="00970F45">
            <w:pPr>
              <w:pStyle w:val="ListParagraph"/>
              <w:widowControl/>
              <w:numPr>
                <w:ilvl w:val="0"/>
                <w:numId w:val="9"/>
              </w:numPr>
              <w:ind w:left="360"/>
              <w:rPr>
                <w:rFonts w:ascii="Calibri" w:eastAsia="Calibri" w:hAnsi="Calibri" w:cs="Times New Roman"/>
              </w:rPr>
            </w:pPr>
            <w:r w:rsidRPr="00970F45">
              <w:rPr>
                <w:rFonts w:ascii="Calibri" w:eastAsia="Calibri" w:hAnsi="Calibri" w:cs="Times New Roman"/>
              </w:rPr>
              <w:t>Easy to see ______________</w:t>
            </w:r>
          </w:p>
          <w:p w:rsidR="00970F45" w:rsidRPr="00970F45" w:rsidRDefault="00970F45" w:rsidP="00FA7921">
            <w:pPr>
              <w:rPr>
                <w:rFonts w:ascii="Calibri" w:eastAsia="Calibri" w:hAnsi="Calibri" w:cs="Times New Roman"/>
              </w:rPr>
            </w:pPr>
          </w:p>
          <w:p w:rsidR="00970F45" w:rsidRPr="00970F45" w:rsidRDefault="00970F45" w:rsidP="00970F45">
            <w:pPr>
              <w:pStyle w:val="ListParagraph"/>
              <w:widowControl/>
              <w:numPr>
                <w:ilvl w:val="0"/>
                <w:numId w:val="9"/>
              </w:numPr>
              <w:ind w:left="360"/>
              <w:rPr>
                <w:rFonts w:ascii="Calibri" w:eastAsia="Calibri" w:hAnsi="Calibri" w:cs="Times New Roman"/>
              </w:rPr>
            </w:pPr>
            <w:r w:rsidRPr="00970F45">
              <w:rPr>
                <w:rFonts w:ascii="Calibri" w:eastAsia="Calibri" w:hAnsi="Calibri" w:cs="Times New Roman"/>
              </w:rPr>
              <w:t>Fits many real-world problems</w:t>
            </w:r>
          </w:p>
        </w:tc>
        <w:tc>
          <w:tcPr>
            <w:tcW w:w="3672" w:type="dxa"/>
          </w:tcPr>
          <w:p w:rsidR="00970F45" w:rsidRPr="00970F45" w:rsidRDefault="00970F45" w:rsidP="00FA7921">
            <w:pPr>
              <w:rPr>
                <w:rFonts w:ascii="Calibri" w:eastAsia="Calibri" w:hAnsi="Calibri" w:cs="Times New Roman"/>
              </w:rPr>
            </w:pPr>
          </w:p>
          <w:p w:rsidR="00970F45" w:rsidRPr="00970F45" w:rsidRDefault="00970F45" w:rsidP="00970F45">
            <w:pPr>
              <w:pStyle w:val="ListParagraph"/>
              <w:widowControl/>
              <w:numPr>
                <w:ilvl w:val="0"/>
                <w:numId w:val="9"/>
              </w:numPr>
              <w:ind w:left="360"/>
              <w:rPr>
                <w:rFonts w:ascii="Calibri" w:eastAsia="Calibri" w:hAnsi="Calibri" w:cs="Times New Roman"/>
              </w:rPr>
            </w:pPr>
            <w:r w:rsidRPr="00970F45">
              <w:rPr>
                <w:rFonts w:ascii="Calibri" w:eastAsia="Calibri" w:hAnsi="Calibri" w:cs="Times New Roman"/>
              </w:rPr>
              <w:t xml:space="preserve">Easy to graph with </w:t>
            </w:r>
          </w:p>
          <w:p w:rsidR="00970F45" w:rsidRPr="00970F45" w:rsidRDefault="00970F45" w:rsidP="00FA7921">
            <w:pPr>
              <w:rPr>
                <w:rFonts w:ascii="Calibri" w:eastAsia="Calibri" w:hAnsi="Calibri" w:cs="Times New Roman"/>
              </w:rPr>
            </w:pPr>
          </w:p>
          <w:p w:rsidR="00970F45" w:rsidRPr="00970F45" w:rsidRDefault="00970F45" w:rsidP="00FA7921">
            <w:pPr>
              <w:rPr>
                <w:rFonts w:ascii="Calibri" w:eastAsia="Calibri" w:hAnsi="Calibri" w:cs="Times New Roman"/>
              </w:rPr>
            </w:pPr>
            <w:r w:rsidRPr="00970F45">
              <w:rPr>
                <w:rFonts w:ascii="Calibri" w:eastAsia="Calibri" w:hAnsi="Calibri" w:cs="Times New Roman"/>
              </w:rPr>
              <w:t xml:space="preserve">       _____________________</w:t>
            </w:r>
          </w:p>
          <w:p w:rsidR="00970F45" w:rsidRPr="00970F45" w:rsidRDefault="00970F45" w:rsidP="00FA7921">
            <w:pPr>
              <w:rPr>
                <w:rFonts w:ascii="Calibri" w:eastAsia="Calibri" w:hAnsi="Calibri" w:cs="Times New Roman"/>
              </w:rPr>
            </w:pPr>
          </w:p>
          <w:p w:rsidR="00970F45" w:rsidRPr="00970F45" w:rsidRDefault="00970F45" w:rsidP="00970F45">
            <w:pPr>
              <w:pStyle w:val="ListParagraph"/>
              <w:widowControl/>
              <w:numPr>
                <w:ilvl w:val="0"/>
                <w:numId w:val="9"/>
              </w:numPr>
              <w:ind w:left="360"/>
              <w:rPr>
                <w:rFonts w:ascii="Calibri" w:eastAsia="Calibri" w:hAnsi="Calibri" w:cs="Times New Roman"/>
              </w:rPr>
            </w:pPr>
            <w:r w:rsidRPr="00970F45">
              <w:rPr>
                <w:rFonts w:ascii="Calibri" w:eastAsia="Calibri" w:hAnsi="Calibri" w:cs="Times New Roman"/>
              </w:rPr>
              <w:t>Fits many real-world problems</w:t>
            </w:r>
          </w:p>
        </w:tc>
        <w:tc>
          <w:tcPr>
            <w:tcW w:w="3672" w:type="dxa"/>
          </w:tcPr>
          <w:p w:rsidR="00970F45" w:rsidRPr="00970F45" w:rsidRDefault="00970F45" w:rsidP="00FA7921">
            <w:pPr>
              <w:ind w:left="360"/>
              <w:rPr>
                <w:rFonts w:ascii="Calibri" w:eastAsia="Calibri" w:hAnsi="Calibri" w:cs="Times New Roman"/>
              </w:rPr>
            </w:pPr>
          </w:p>
          <w:p w:rsidR="00970F45" w:rsidRPr="00970F45" w:rsidRDefault="00970F45" w:rsidP="00970F45">
            <w:pPr>
              <w:pStyle w:val="ListParagraph"/>
              <w:widowControl/>
              <w:numPr>
                <w:ilvl w:val="0"/>
                <w:numId w:val="10"/>
              </w:numPr>
              <w:rPr>
                <w:rFonts w:ascii="Calibri" w:eastAsia="Calibri" w:hAnsi="Calibri" w:cs="Times New Roman"/>
              </w:rPr>
            </w:pPr>
            <w:r w:rsidRPr="00970F45">
              <w:rPr>
                <w:rFonts w:ascii="Calibri" w:eastAsia="Calibri" w:hAnsi="Calibri" w:cs="Times New Roman"/>
              </w:rPr>
              <w:t>Only used to get to the other forms</w:t>
            </w:r>
          </w:p>
          <w:p w:rsidR="00970F45" w:rsidRPr="00970F45" w:rsidRDefault="00970F45" w:rsidP="00970F45">
            <w:pPr>
              <w:pStyle w:val="ListParagraph"/>
              <w:widowControl/>
              <w:numPr>
                <w:ilvl w:val="0"/>
                <w:numId w:val="10"/>
              </w:numPr>
              <w:rPr>
                <w:rFonts w:ascii="Calibri" w:eastAsia="Calibri" w:hAnsi="Calibri" w:cs="Times New Roman"/>
              </w:rPr>
            </w:pPr>
            <w:r w:rsidRPr="00970F45">
              <w:rPr>
                <w:rFonts w:ascii="Calibri" w:eastAsia="Calibri" w:hAnsi="Calibri" w:cs="Times New Roman"/>
              </w:rPr>
              <w:t>Used when you have:</w:t>
            </w:r>
          </w:p>
          <w:p w:rsidR="00970F45" w:rsidRPr="00970F45" w:rsidRDefault="00970F45" w:rsidP="00FA7921">
            <w:pPr>
              <w:rPr>
                <w:rFonts w:ascii="Calibri" w:eastAsia="Calibri" w:hAnsi="Calibri" w:cs="Times New Roman"/>
              </w:rPr>
            </w:pPr>
          </w:p>
          <w:p w:rsidR="00970F45" w:rsidRDefault="00970F45" w:rsidP="00FA7921">
            <w:pPr>
              <w:rPr>
                <w:rFonts w:ascii="Calibri" w:eastAsia="Calibri" w:hAnsi="Calibri" w:cs="Times New Roman"/>
              </w:rPr>
            </w:pPr>
          </w:p>
          <w:p w:rsidR="00970F45" w:rsidRDefault="00970F45" w:rsidP="00FA7921">
            <w:pPr>
              <w:rPr>
                <w:rFonts w:ascii="Calibri" w:eastAsia="Calibri" w:hAnsi="Calibri" w:cs="Times New Roman"/>
              </w:rPr>
            </w:pPr>
          </w:p>
          <w:p w:rsidR="00970F45" w:rsidRPr="00970F45" w:rsidRDefault="00970F45" w:rsidP="00FA7921">
            <w:pPr>
              <w:rPr>
                <w:rFonts w:ascii="Calibri" w:eastAsia="Calibri" w:hAnsi="Calibri" w:cs="Times New Roman"/>
              </w:rPr>
            </w:pPr>
          </w:p>
          <w:p w:rsidR="00970F45" w:rsidRPr="00970F45" w:rsidRDefault="00970F45" w:rsidP="00FA7921">
            <w:pPr>
              <w:rPr>
                <w:rFonts w:ascii="Calibri" w:eastAsia="Calibri" w:hAnsi="Calibri" w:cs="Times New Roman"/>
              </w:rPr>
            </w:pPr>
          </w:p>
        </w:tc>
      </w:tr>
    </w:tbl>
    <w:p w:rsidR="00970F45" w:rsidRPr="00970F45" w:rsidRDefault="00970F45" w:rsidP="00970F45">
      <w:pPr>
        <w:spacing w:before="240"/>
        <w:sectPr w:rsidR="00970F45" w:rsidRPr="00970F45" w:rsidSect="00970F4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70F45" w:rsidRPr="00970F45" w:rsidRDefault="00970F45" w:rsidP="00970F45">
      <w:pPr>
        <w:spacing w:before="240"/>
        <w:rPr>
          <w:u w:val="single"/>
        </w:rPr>
      </w:pPr>
      <w:r>
        <w:rPr>
          <w:u w:val="single"/>
        </w:rPr>
        <w:lastRenderedPageBreak/>
        <w:t xml:space="preserve">Converting </w:t>
      </w:r>
      <w:r w:rsidRPr="00970F45">
        <w:rPr>
          <w:u w:val="single"/>
        </w:rPr>
        <w:t>Point-Slope to Slope-Intercept</w:t>
      </w:r>
    </w:p>
    <w:p w:rsidR="00970F45" w:rsidRPr="00970F45" w:rsidRDefault="00970F45" w:rsidP="00970F45">
      <w:pPr>
        <w:pStyle w:val="ListParagraph"/>
        <w:numPr>
          <w:ilvl w:val="0"/>
          <w:numId w:val="16"/>
        </w:numPr>
        <w:spacing w:after="0"/>
      </w:pPr>
      <w:r w:rsidRPr="00970F45">
        <w:t xml:space="preserve">Distribute </w:t>
      </w:r>
      <w:r w:rsidR="00FA7921" w:rsidRPr="00FA7921">
        <w:rPr>
          <w:position w:val="-6"/>
        </w:rPr>
        <w:object w:dxaOrig="260" w:dyaOrig="220">
          <v:shape id="_x0000_i1059" type="#_x0000_t75" style="width:12.75pt;height:11.25pt" o:ole="">
            <v:imagedata r:id="rId73" o:title=""/>
          </v:shape>
          <o:OLEObject Type="Embed" ProgID="Equation.DSMT4" ShapeID="_x0000_i1059" DrawAspect="Content" ObjectID="_1538394813" r:id="rId74"/>
        </w:object>
      </w:r>
      <w:r w:rsidR="00FA7921">
        <w:t xml:space="preserve"> </w:t>
      </w:r>
      <w:r w:rsidRPr="00970F45">
        <w:t>through parentheses</w:t>
      </w:r>
    </w:p>
    <w:p w:rsidR="00970F45" w:rsidRPr="00970F45" w:rsidRDefault="00970F45" w:rsidP="00970F45">
      <w:pPr>
        <w:pStyle w:val="ListParagraph"/>
        <w:numPr>
          <w:ilvl w:val="0"/>
          <w:numId w:val="16"/>
        </w:numPr>
      </w:pPr>
      <w:r>
        <w:t>C</w:t>
      </w:r>
      <w:r w:rsidRPr="00970F45">
        <w:t>ombine like terms (constants)</w:t>
      </w:r>
    </w:p>
    <w:p w:rsidR="00970F45" w:rsidRPr="00970F45" w:rsidRDefault="00970F45" w:rsidP="00970F45">
      <w:r>
        <w:t>a</w:t>
      </w:r>
      <w:r w:rsidRPr="00970F45">
        <w:t>)</w:t>
      </w:r>
    </w:p>
    <w:p w:rsidR="00970F45" w:rsidRDefault="00970F45" w:rsidP="00970F45"/>
    <w:p w:rsidR="00970F45" w:rsidRDefault="00970F45" w:rsidP="00970F45"/>
    <w:p w:rsidR="00970F45" w:rsidRDefault="00970F45" w:rsidP="00970F45"/>
    <w:p w:rsidR="00970F45" w:rsidRPr="00970F45" w:rsidRDefault="00970F45" w:rsidP="00970F45"/>
    <w:p w:rsidR="00970F45" w:rsidRPr="00970F45" w:rsidRDefault="00970F45" w:rsidP="00970F45"/>
    <w:p w:rsidR="00970F45" w:rsidRPr="00970F45" w:rsidRDefault="00970F45" w:rsidP="00970F45">
      <w:r>
        <w:t>b</w:t>
      </w:r>
      <w:r w:rsidRPr="00970F45">
        <w:t>)</w:t>
      </w:r>
    </w:p>
    <w:p w:rsidR="00970F45" w:rsidRPr="00970F45" w:rsidRDefault="00970F45" w:rsidP="00970F45">
      <w:pPr>
        <w:spacing w:before="240"/>
        <w:rPr>
          <w:u w:val="single"/>
        </w:rPr>
      </w:pPr>
      <w:r w:rsidRPr="00970F45">
        <w:rPr>
          <w:u w:val="single"/>
        </w:rPr>
        <w:br w:type="column"/>
      </w:r>
      <w:r>
        <w:rPr>
          <w:u w:val="single"/>
        </w:rPr>
        <w:lastRenderedPageBreak/>
        <w:t xml:space="preserve">Converting </w:t>
      </w:r>
      <w:r w:rsidRPr="00970F45">
        <w:rPr>
          <w:u w:val="single"/>
        </w:rPr>
        <w:t>Standard to Slope-Intercept</w:t>
      </w:r>
    </w:p>
    <w:p w:rsidR="00970F45" w:rsidRPr="00970F45" w:rsidRDefault="00970F45" w:rsidP="00970F45">
      <w:pPr>
        <w:numPr>
          <w:ilvl w:val="0"/>
          <w:numId w:val="13"/>
        </w:numPr>
        <w:spacing w:after="0"/>
      </w:pPr>
      <w:r w:rsidRPr="00970F45">
        <w:t xml:space="preserve">Move </w:t>
      </w:r>
      <w:r w:rsidR="00FA7921" w:rsidRPr="00FA7921">
        <w:rPr>
          <w:position w:val="-6"/>
        </w:rPr>
        <w:object w:dxaOrig="200" w:dyaOrig="220">
          <v:shape id="_x0000_i1060" type="#_x0000_t75" style="width:9.75pt;height:11.25pt" o:ole="">
            <v:imagedata r:id="rId75" o:title=""/>
          </v:shape>
          <o:OLEObject Type="Embed" ProgID="Equation.DSMT4" ShapeID="_x0000_i1060" DrawAspect="Content" ObjectID="_1538394814" r:id="rId76"/>
        </w:object>
      </w:r>
      <w:r w:rsidR="00FA7921">
        <w:t xml:space="preserve"> </w:t>
      </w:r>
      <w:r w:rsidRPr="00970F45">
        <w:t>-term to right side.</w:t>
      </w:r>
    </w:p>
    <w:p w:rsidR="00970F45" w:rsidRPr="00970F45" w:rsidRDefault="00970F45" w:rsidP="00970F45">
      <w:pPr>
        <w:numPr>
          <w:ilvl w:val="0"/>
          <w:numId w:val="14"/>
        </w:numPr>
      </w:pPr>
      <w:r w:rsidRPr="00970F45">
        <w:t xml:space="preserve">Divide everything by coefficient of </w:t>
      </w:r>
      <w:r w:rsidR="00FA7921" w:rsidRPr="00FA7921">
        <w:rPr>
          <w:position w:val="-10"/>
        </w:rPr>
        <w:object w:dxaOrig="220" w:dyaOrig="260">
          <v:shape id="_x0000_i1061" type="#_x0000_t75" style="width:11.25pt;height:12.75pt" o:ole="">
            <v:imagedata r:id="rId77" o:title=""/>
          </v:shape>
          <o:OLEObject Type="Embed" ProgID="Equation.DSMT4" ShapeID="_x0000_i1061" DrawAspect="Content" ObjectID="_1538394815" r:id="rId78"/>
        </w:object>
      </w:r>
      <w:r w:rsidR="00FA7921">
        <w:t xml:space="preserve"> </w:t>
      </w:r>
    </w:p>
    <w:p w:rsidR="00970F45" w:rsidRPr="00970F45" w:rsidRDefault="00970F45" w:rsidP="00970F45">
      <w:r>
        <w:t>a</w:t>
      </w:r>
      <w:r w:rsidRPr="00970F45">
        <w:t>)</w:t>
      </w:r>
    </w:p>
    <w:p w:rsidR="00970F45" w:rsidRDefault="00970F45" w:rsidP="00970F45"/>
    <w:p w:rsidR="00970F45" w:rsidRDefault="00970F45" w:rsidP="00970F45"/>
    <w:p w:rsidR="00970F45" w:rsidRDefault="00970F45" w:rsidP="00970F45"/>
    <w:p w:rsidR="00970F45" w:rsidRPr="00970F45" w:rsidRDefault="00970F45" w:rsidP="00970F45"/>
    <w:p w:rsidR="00970F45" w:rsidRPr="00970F45" w:rsidRDefault="00970F45" w:rsidP="00970F45"/>
    <w:p w:rsidR="00970F45" w:rsidRPr="00970F45" w:rsidRDefault="00970F45" w:rsidP="00970F45">
      <w:pPr>
        <w:spacing w:after="0"/>
      </w:pPr>
      <w:r>
        <w:t>b</w:t>
      </w:r>
      <w:r w:rsidRPr="00970F45">
        <w:t>)</w:t>
      </w:r>
    </w:p>
    <w:p w:rsidR="00970F45" w:rsidRPr="00970F45" w:rsidRDefault="00970F45" w:rsidP="00970F45"/>
    <w:p w:rsidR="00970F45" w:rsidRPr="00970F45" w:rsidRDefault="00970F45" w:rsidP="00970F45"/>
    <w:p w:rsidR="00970F45" w:rsidRPr="00970F45" w:rsidRDefault="00970F45" w:rsidP="00970F45">
      <w:pPr>
        <w:sectPr w:rsidR="00970F45" w:rsidRPr="00970F45" w:rsidSect="00FA7921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970F45" w:rsidRPr="00970F45" w:rsidRDefault="00970F45" w:rsidP="00970F45">
      <w:r>
        <w:lastRenderedPageBreak/>
        <w:br w:type="column"/>
      </w:r>
      <w:r w:rsidRPr="00970F45">
        <w:lastRenderedPageBreak/>
        <w:t>________________</w:t>
      </w:r>
      <w:r w:rsidR="00993203">
        <w:t>________________________INVESTI</w:t>
      </w:r>
      <w:r w:rsidRPr="00970F45">
        <w:t>GATION_______________________________________</w:t>
      </w:r>
    </w:p>
    <w:p w:rsidR="00970F45" w:rsidRPr="00970F45" w:rsidRDefault="00970F45" w:rsidP="00970F45">
      <w:r w:rsidRPr="00970F45">
        <w:t>Rewrite each equation into slope-intercept form</w:t>
      </w:r>
      <w:r>
        <w:t>, then determine which equations are equivalent.</w:t>
      </w:r>
    </w:p>
    <w:p w:rsidR="00970F45" w:rsidRPr="00970F45" w:rsidRDefault="00970F45" w:rsidP="00970F45">
      <w:pPr>
        <w:rPr>
          <w:oMath/>
          <w:rFonts w:ascii="Cambria Math" w:hAnsi="Cambria Math"/>
        </w:rPr>
        <w:sectPr w:rsidR="00970F45" w:rsidRPr="00970F45" w:rsidSect="00FA79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hAnsi="Cambria Math"/>
          </w:rPr>
          <w:lastRenderedPageBreak/>
          <m:t>y=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.5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-18=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8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-52=-6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8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+6=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4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-21=-6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4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w:lastRenderedPageBreak/>
          <m:t>y+14=-6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3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+10=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+6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6x+y=4</m:t>
        </m:r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-11=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8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12x+2y=-6</m:t>
        </m:r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w:lastRenderedPageBreak/>
          <m:t>y-10=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4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-15=-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0-x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-7=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-6</m:t>
            </m:r>
          </m:e>
        </m:d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6x+y=-3</m:t>
        </m:r>
      </m:oMath>
    </w:p>
    <w:p w:rsidR="00970F45" w:rsidRPr="00970F45" w:rsidRDefault="00970F45" w:rsidP="00970F45">
      <w:pPr>
        <w:pStyle w:val="ListParagraph"/>
        <w:numPr>
          <w:ilvl w:val="0"/>
          <w:numId w:val="15"/>
        </w:numPr>
        <w:spacing w:after="1200" w:line="840" w:lineRule="auto"/>
        <w:contextualSpacing w:val="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y-16=-6(x+2)</m:t>
        </m:r>
      </m:oMath>
    </w:p>
    <w:p w:rsidR="00970F45" w:rsidRPr="00970F45" w:rsidRDefault="00970F45" w:rsidP="00970F45">
      <w:pPr>
        <w:spacing w:after="960" w:line="720" w:lineRule="auto"/>
        <w:rPr>
          <w:rFonts w:eastAsiaTheme="minorEastAsia"/>
        </w:rPr>
        <w:sectPr w:rsidR="00970F45" w:rsidRPr="00970F45" w:rsidSect="00970F45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970F45" w:rsidRDefault="00970F45" w:rsidP="00970F45">
      <w:pPr>
        <w:spacing w:before="240" w:after="0" w:line="240" w:lineRule="auto"/>
        <w:rPr>
          <w:rFonts w:eastAsiaTheme="minorEastAsia"/>
        </w:rPr>
        <w:sectPr w:rsidR="00970F45" w:rsidSect="00FA79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70F45" w:rsidRDefault="00970F45" w:rsidP="00970F45">
      <w:pPr>
        <w:spacing w:before="240" w:after="0" w:line="240" w:lineRule="auto"/>
        <w:rPr>
          <w:rFonts w:eastAsiaTheme="minorEastAsia"/>
        </w:rPr>
      </w:pPr>
      <w:r w:rsidRPr="00970F45">
        <w:rPr>
          <w:rFonts w:eastAsiaTheme="minorEastAsia"/>
        </w:rPr>
        <w:lastRenderedPageBreak/>
        <w:t>Explain how you can tell two equations in different form</w:t>
      </w:r>
      <w:r w:rsidR="00B3351A">
        <w:rPr>
          <w:rFonts w:eastAsiaTheme="minorEastAsia"/>
        </w:rPr>
        <w:t>s are equivalent</w:t>
      </w:r>
    </w:p>
    <w:p w:rsidR="00C148E2" w:rsidRPr="00363CD7" w:rsidRDefault="00B3351A" w:rsidP="00C148E2">
      <w:pPr>
        <w:spacing w:after="0" w:line="240" w:lineRule="auto"/>
        <w:rPr>
          <w:rFonts w:ascii="Calibri" w:eastAsia="Times New Roman" w:hAnsi="Calibri" w:cs="Calibri"/>
          <w:b/>
          <w:color w:val="000000"/>
          <w:sz w:val="24"/>
          <w:szCs w:val="24"/>
        </w:rPr>
      </w:pPr>
      <w:r>
        <w:rPr>
          <w:rFonts w:eastAsiaTheme="minorEastAsia"/>
        </w:rPr>
        <w:br w:type="column"/>
      </w:r>
      <w:r w:rsidR="00C148E2" w:rsidRPr="00735D24">
        <w:rPr>
          <w:rFonts w:ascii="Calibri" w:eastAsia="Times New Roman" w:hAnsi="Calibri" w:cs="Calibri"/>
          <w:b/>
          <w:color w:val="000000"/>
          <w:sz w:val="24"/>
          <w:szCs w:val="24"/>
        </w:rPr>
        <w:lastRenderedPageBreak/>
        <w:t>Alg</w:t>
      </w:r>
      <w:r w:rsidR="00C148E2">
        <w:rPr>
          <w:rFonts w:ascii="Calibri" w:eastAsia="Times New Roman" w:hAnsi="Calibri" w:cs="Calibri"/>
          <w:b/>
          <w:color w:val="000000"/>
          <w:sz w:val="24"/>
          <w:szCs w:val="24"/>
        </w:rPr>
        <w:t>ebra</w:t>
      </w:r>
      <w:r w:rsidR="00153EDE">
        <w:rPr>
          <w:rFonts w:ascii="Calibri" w:eastAsia="Times New Roman" w:hAnsi="Calibri" w:cs="Calibri"/>
          <w:b/>
          <w:color w:val="000000"/>
          <w:sz w:val="24"/>
          <w:szCs w:val="24"/>
        </w:rPr>
        <w:t xml:space="preserve"> 1-2:  4-2</w:t>
      </w:r>
      <w:r w:rsidR="00C148E2" w:rsidRPr="00735D24">
        <w:rPr>
          <w:rFonts w:ascii="Calibri" w:eastAsia="Times New Roman" w:hAnsi="Calibri" w:cs="Calibri"/>
          <w:b/>
          <w:color w:val="000000"/>
          <w:sz w:val="24"/>
          <w:szCs w:val="24"/>
        </w:rPr>
        <w:t>a Fitting a Line to Data</w:t>
      </w:r>
      <w:r w:rsidR="00C148E2" w:rsidRPr="00735D24">
        <w:rPr>
          <w:rFonts w:ascii="Calibri" w:eastAsia="Times New Roman" w:hAnsi="Calibri" w:cs="Calibri"/>
          <w:b/>
          <w:color w:val="000000"/>
          <w:sz w:val="24"/>
          <w:szCs w:val="24"/>
        </w:rPr>
        <w:tab/>
      </w:r>
      <w:r w:rsidR="00C148E2" w:rsidRPr="00735D24">
        <w:rPr>
          <w:rFonts w:ascii="Calibri" w:eastAsia="Times New Roman" w:hAnsi="Calibri" w:cs="Calibri"/>
          <w:b/>
          <w:color w:val="000000"/>
          <w:sz w:val="24"/>
          <w:szCs w:val="24"/>
        </w:rPr>
        <w:tab/>
      </w:r>
      <w:r w:rsidR="00C148E2" w:rsidRPr="00735D24">
        <w:rPr>
          <w:rFonts w:ascii="Calibri" w:eastAsia="Times New Roman" w:hAnsi="Calibri" w:cs="Calibri"/>
          <w:b/>
          <w:color w:val="000000"/>
          <w:sz w:val="24"/>
          <w:szCs w:val="24"/>
        </w:rPr>
        <w:tab/>
      </w:r>
      <w:r w:rsidR="00C148E2" w:rsidRPr="00735D24">
        <w:rPr>
          <w:rFonts w:ascii="Calibri" w:eastAsia="Times New Roman" w:hAnsi="Calibri" w:cs="Calibri"/>
          <w:b/>
          <w:color w:val="000000"/>
          <w:sz w:val="24"/>
          <w:szCs w:val="24"/>
        </w:rPr>
        <w:tab/>
      </w:r>
      <w:r w:rsidR="00C148E2">
        <w:rPr>
          <w:rFonts w:ascii="Calibri" w:eastAsia="Times New Roman" w:hAnsi="Calibri" w:cs="Calibri"/>
          <w:color w:val="000000"/>
        </w:rPr>
        <w:tab/>
      </w:r>
    </w:p>
    <w:p w:rsidR="00C148E2" w:rsidRP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  <w:r w:rsidRPr="00C148E2">
        <w:rPr>
          <w:rFonts w:ascii="Calibri" w:eastAsia="Times New Roman" w:hAnsi="Calibri" w:cs="Calibri"/>
          <w:color w:val="000000"/>
        </w:rPr>
        <w:t>I will:</w:t>
      </w:r>
      <w:r>
        <w:rPr>
          <w:rFonts w:ascii="Calibri" w:eastAsia="Times New Roman" w:hAnsi="Calibri" w:cs="Calibri"/>
          <w:color w:val="000000"/>
        </w:rPr>
        <w:t xml:space="preserve"> </w:t>
      </w:r>
      <w:r w:rsidRPr="00C148E2">
        <w:rPr>
          <w:rFonts w:ascii="Calibri" w:eastAsia="Times New Roman" w:hAnsi="Calibri" w:cs="Calibri"/>
          <w:color w:val="000000"/>
        </w:rPr>
        <w:t>Fit a linear function to a set of data and use it to solve problems</w:t>
      </w: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tbl>
      <w:tblPr>
        <w:tblStyle w:val="TableGrid"/>
        <w:tblpPr w:leftFromText="180" w:rightFromText="180" w:vertAnchor="text" w:horzAnchor="margin" w:tblpY="149"/>
        <w:tblW w:w="0" w:type="auto"/>
        <w:tblLook w:val="04A0"/>
      </w:tblPr>
      <w:tblGrid>
        <w:gridCol w:w="3595"/>
        <w:gridCol w:w="6930"/>
      </w:tblGrid>
      <w:tr w:rsidR="00126161" w:rsidRPr="00C148E2" w:rsidTr="00126161">
        <w:trPr>
          <w:trHeight w:val="1133"/>
        </w:trPr>
        <w:tc>
          <w:tcPr>
            <w:tcW w:w="3595" w:type="dxa"/>
          </w:tcPr>
          <w:p w:rsidR="00126161" w:rsidRPr="00C148E2" w:rsidRDefault="00126161" w:rsidP="00126161">
            <w:pPr>
              <w:spacing w:line="276" w:lineRule="auto"/>
              <w:rPr>
                <w:rFonts w:ascii="Calibri" w:hAnsi="Calibri"/>
                <w:b/>
              </w:rPr>
            </w:pPr>
            <w:r w:rsidRPr="00C148E2">
              <w:rPr>
                <w:noProof/>
              </w:rPr>
              <w:drawing>
                <wp:anchor distT="0" distB="0" distL="114300" distR="114300" simplePos="0" relativeHeight="251670016" behindDoc="0" locked="0" layoutInCell="1" allowOverlap="1">
                  <wp:simplePos x="0" y="0"/>
                  <wp:positionH relativeFrom="column">
                    <wp:posOffset>33020</wp:posOffset>
                  </wp:positionH>
                  <wp:positionV relativeFrom="paragraph">
                    <wp:posOffset>307975</wp:posOffset>
                  </wp:positionV>
                  <wp:extent cx="2052955" cy="876300"/>
                  <wp:effectExtent l="0" t="0" r="4445" b="0"/>
                  <wp:wrapTight wrapText="bothSides">
                    <wp:wrapPolygon edited="0">
                      <wp:start x="0" y="0"/>
                      <wp:lineTo x="0" y="21130"/>
                      <wp:lineTo x="21446" y="21130"/>
                      <wp:lineTo x="21446" y="0"/>
                      <wp:lineTo x="0" y="0"/>
                    </wp:wrapPolygon>
                  </wp:wrapTight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79" cstate="print"/>
                          <a:srcRect t="7223" b="8507"/>
                          <a:stretch/>
                        </pic:blipFill>
                        <pic:spPr bwMode="auto">
                          <a:xfrm>
                            <a:off x="0" y="0"/>
                            <a:ext cx="2052955" cy="8763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C148E2">
              <w:rPr>
                <w:rFonts w:ascii="Calibri" w:hAnsi="Calibri"/>
                <w:b/>
              </w:rPr>
              <w:t xml:space="preserve">Fitting a Line to data:  </w:t>
            </w:r>
          </w:p>
        </w:tc>
        <w:tc>
          <w:tcPr>
            <w:tcW w:w="6930" w:type="dxa"/>
          </w:tcPr>
          <w:p w:rsidR="00126161" w:rsidRPr="00C148E2" w:rsidRDefault="00126161" w:rsidP="00126161">
            <w:pPr>
              <w:pStyle w:val="ListParagraph"/>
              <w:numPr>
                <w:ilvl w:val="0"/>
                <w:numId w:val="18"/>
              </w:numPr>
              <w:spacing w:before="240" w:line="360" w:lineRule="auto"/>
              <w:rPr>
                <w:rFonts w:ascii="Calibri" w:hAnsi="Calibri"/>
              </w:rPr>
            </w:pPr>
            <w:r w:rsidRPr="00C148E2">
              <w:rPr>
                <w:rFonts w:ascii="Calibri" w:hAnsi="Calibri"/>
              </w:rPr>
              <w:t>Fits the shape of the data (models the relationship)</w:t>
            </w:r>
          </w:p>
          <w:p w:rsidR="00126161" w:rsidRPr="00C148E2" w:rsidRDefault="00126161" w:rsidP="00126161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Calibri" w:hAnsi="Calibri"/>
              </w:rPr>
            </w:pPr>
            <w:r w:rsidRPr="00C148E2">
              <w:rPr>
                <w:rFonts w:ascii="Calibri" w:hAnsi="Calibri"/>
              </w:rPr>
              <w:t>Has about the same number of points above the line as below the line.</w:t>
            </w:r>
          </w:p>
          <w:p w:rsidR="00126161" w:rsidRPr="00C148E2" w:rsidRDefault="00126161" w:rsidP="00126161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Calibri" w:hAnsi="Calibri"/>
              </w:rPr>
            </w:pPr>
            <w:r w:rsidRPr="00C148E2">
              <w:rPr>
                <w:rFonts w:ascii="Calibri" w:hAnsi="Calibri"/>
              </w:rPr>
              <w:t>Distances from the points to the line are as short as possible.</w:t>
            </w:r>
          </w:p>
          <w:p w:rsidR="00126161" w:rsidRPr="00C148E2" w:rsidRDefault="00126161" w:rsidP="00126161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Calibri" w:hAnsi="Calibri"/>
              </w:rPr>
            </w:pPr>
            <w:r w:rsidRPr="00C148E2">
              <w:rPr>
                <w:rFonts w:ascii="Calibri" w:hAnsi="Calibri"/>
              </w:rPr>
              <w:t>Does not necessarily include points from the data set.</w:t>
            </w:r>
          </w:p>
          <w:p w:rsidR="00126161" w:rsidRPr="00C148E2" w:rsidRDefault="00126161" w:rsidP="00126161">
            <w:pPr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p w:rsidR="00126161" w:rsidRPr="00C148E2" w:rsidRDefault="00126161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  <w:r w:rsidRPr="00C148E2">
        <w:rPr>
          <w:rFonts w:ascii="Calibri" w:eastAsia="Times New Roman" w:hAnsi="Calibri" w:cs="Calibri"/>
          <w:color w:val="000000"/>
        </w:rPr>
        <w:t>This table shows the relationship between the number of years a person might be expected to live and the year he or she was born. Life expectancy is a prediction that is very useful in professions like medicine and insurance</w:t>
      </w:r>
    </w:p>
    <w:p w:rsidR="00F44AEF" w:rsidRPr="00C148E2" w:rsidRDefault="00F44AEF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Pr="00F44AEF" w:rsidRDefault="00556681" w:rsidP="002941FA">
      <w:pPr>
        <w:pStyle w:val="ListParagraph"/>
        <w:numPr>
          <w:ilvl w:val="0"/>
          <w:numId w:val="19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>
        <w:rPr>
          <w:rFonts w:ascii="Calibri" w:eastAsia="Times New Roman" w:hAnsi="Calibri" w:cs="Calibri"/>
          <w:noProof/>
          <w:color w:val="00000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205" type="#_x0000_t202" style="position:absolute;left:0;text-align:left;margin-left:6.75pt;margin-top:.85pt;width:175.5pt;height:225.75pt;z-index:25166284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">
            <v:textbox>
              <w:txbxContent>
                <w:p w:rsidR="002941FA" w:rsidRPr="00F44AEF" w:rsidRDefault="002941FA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 </w:t>
                  </w:r>
                  <w:r w:rsidRPr="00F44AEF">
                    <w:rPr>
                      <w:b/>
                    </w:rPr>
                    <w:t>U.S. Life Expectancy at Birth</w:t>
                  </w:r>
                </w:p>
                <w:p w:rsidR="002941FA" w:rsidRDefault="002941FA">
                  <w:r>
                    <w:rPr>
                      <w:noProof/>
                    </w:rPr>
                    <w:drawing>
                      <wp:inline distT="0" distB="0" distL="0" distR="0">
                        <wp:extent cx="1724025" cy="2464435"/>
                        <wp:effectExtent l="0" t="0" r="9525" b="0"/>
                        <wp:docPr id="3" name="Picture 3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3" name="Picture 3"/>
                                <pic:cNvPicPr/>
                              </pic:nvPicPr>
                              <pic:blipFill rotWithShape="1">
                                <a:blip r:embed="rId80"/>
                                <a:srcRect t="7507" r="29845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724025" cy="246443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C148E2" w:rsidRPr="00F44AEF">
        <w:rPr>
          <w:rFonts w:ascii="Calibri" w:eastAsia="Times New Roman" w:hAnsi="Calibri" w:cs="Calibri"/>
          <w:color w:val="000000"/>
        </w:rPr>
        <w:t>Graph the data points</w:t>
      </w:r>
      <w:r w:rsidR="00F44AEF" w:rsidRPr="00F44AEF">
        <w:rPr>
          <w:rFonts w:ascii="Calibri" w:eastAsia="Times New Roman" w:hAnsi="Calibri" w:cs="Calibri"/>
          <w:color w:val="000000"/>
        </w:rPr>
        <w:t xml:space="preserve">, let </w:t>
      </w:r>
      <w:r w:rsidR="00F44AEF" w:rsidRPr="00F44AEF">
        <w:rPr>
          <w:rFonts w:ascii="Calibri" w:eastAsia="Times New Roman" w:hAnsi="Calibri" w:cs="Calibri"/>
          <w:i/>
          <w:iCs/>
          <w:color w:val="000000"/>
        </w:rPr>
        <w:t xml:space="preserve">x </w:t>
      </w:r>
      <w:r w:rsidR="00F44AEF" w:rsidRPr="00F44AEF">
        <w:rPr>
          <w:rFonts w:ascii="Calibri" w:eastAsia="Times New Roman" w:hAnsi="Calibri" w:cs="Calibri"/>
          <w:color w:val="000000"/>
        </w:rPr>
        <w:t xml:space="preserve">represent birth year, and let </w:t>
      </w:r>
      <w:r w:rsidR="00F44AEF" w:rsidRPr="00F44AEF">
        <w:rPr>
          <w:rFonts w:ascii="Calibri" w:eastAsia="Times New Roman" w:hAnsi="Calibri" w:cs="Calibri"/>
          <w:i/>
          <w:iCs/>
          <w:color w:val="000000"/>
        </w:rPr>
        <w:t xml:space="preserve">y </w:t>
      </w:r>
      <w:r w:rsidR="00F44AEF" w:rsidRPr="00F44AEF">
        <w:rPr>
          <w:rFonts w:ascii="Calibri" w:eastAsia="Times New Roman" w:hAnsi="Calibri" w:cs="Calibri"/>
          <w:color w:val="000000"/>
        </w:rPr>
        <w:t xml:space="preserve">represent life expectancy in years. </w:t>
      </w:r>
      <w:r w:rsidR="00C148E2" w:rsidRPr="00F44AEF">
        <w:rPr>
          <w:rFonts w:ascii="Calibri" w:eastAsia="Times New Roman" w:hAnsi="Calibri" w:cs="Calibri"/>
          <w:color w:val="000000"/>
        </w:rPr>
        <w:t xml:space="preserve">Use different colors </w:t>
      </w:r>
      <w:r w:rsidR="00F44AEF">
        <w:rPr>
          <w:rFonts w:ascii="Calibri" w:eastAsia="Times New Roman" w:hAnsi="Calibri" w:cs="Calibri"/>
          <w:color w:val="000000"/>
        </w:rPr>
        <w:t>to represent the male and female data.</w:t>
      </w: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F44AEF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  <w:r w:rsidRPr="00C148E2"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margin">
              <wp:posOffset>3200400</wp:posOffset>
            </wp:positionH>
            <wp:positionV relativeFrom="paragraph">
              <wp:posOffset>15240</wp:posOffset>
            </wp:positionV>
            <wp:extent cx="2562225" cy="2165350"/>
            <wp:effectExtent l="0" t="0" r="9525" b="6350"/>
            <wp:wrapTight wrapText="bothSides">
              <wp:wrapPolygon edited="0">
                <wp:start x="0" y="0"/>
                <wp:lineTo x="0" y="21473"/>
                <wp:lineTo x="21520" y="21473"/>
                <wp:lineTo x="21520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3247" t="10966" r="9415"/>
                    <a:stretch/>
                  </pic:blipFill>
                  <pic:spPr bwMode="auto">
                    <a:xfrm>
                      <a:off x="0" y="0"/>
                      <a:ext cx="2562225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126161" w:rsidRDefault="00126161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126161" w:rsidRDefault="00126161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126161" w:rsidRDefault="00126161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2941FA">
      <w:pPr>
        <w:pStyle w:val="ListParagraph"/>
        <w:numPr>
          <w:ilvl w:val="0"/>
          <w:numId w:val="19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F44AEF">
        <w:rPr>
          <w:rFonts w:ascii="Calibri" w:eastAsia="Times New Roman" w:hAnsi="Calibri" w:cs="Calibri"/>
          <w:color w:val="000000"/>
        </w:rPr>
        <w:t>Choose two points on your graph so that a line through them closely reflects the pattern of all the points on the graph</w:t>
      </w:r>
      <w:r w:rsidR="00F44AEF">
        <w:rPr>
          <w:rFonts w:ascii="Calibri" w:eastAsia="Times New Roman" w:hAnsi="Calibri" w:cs="Calibri"/>
          <w:color w:val="000000"/>
        </w:rPr>
        <w:t xml:space="preserve"> for the gender</w:t>
      </w:r>
      <w:r w:rsidRPr="00F44AEF">
        <w:rPr>
          <w:rFonts w:ascii="Calibri" w:eastAsia="Times New Roman" w:hAnsi="Calibri" w:cs="Calibri"/>
          <w:color w:val="000000"/>
        </w:rPr>
        <w:t xml:space="preserve">. Use the two points to write the equation of this line in </w:t>
      </w:r>
      <w:r w:rsidRPr="00F44AEF">
        <w:rPr>
          <w:rFonts w:ascii="Calibri" w:eastAsia="Times New Roman" w:hAnsi="Calibri" w:cs="Calibri"/>
          <w:b/>
          <w:color w:val="000000"/>
        </w:rPr>
        <w:t>point-slope form</w:t>
      </w:r>
      <w:r w:rsidR="00F44AEF">
        <w:rPr>
          <w:rFonts w:ascii="Calibri" w:eastAsia="Times New Roman" w:hAnsi="Calibri" w:cs="Calibri"/>
          <w:b/>
          <w:color w:val="000000"/>
        </w:rPr>
        <w:t>.</w:t>
      </w:r>
    </w:p>
    <w:p w:rsidR="00F44AEF" w:rsidRPr="00F44AEF" w:rsidRDefault="00F44AEF" w:rsidP="00F44AEF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5036"/>
        <w:gridCol w:w="4774"/>
      </w:tblGrid>
      <w:tr w:rsidR="00F44AEF" w:rsidTr="00F44AEF">
        <w:trPr>
          <w:jc w:val="center"/>
        </w:trPr>
        <w:tc>
          <w:tcPr>
            <w:tcW w:w="5036" w:type="dxa"/>
          </w:tcPr>
          <w:p w:rsidR="00F44AEF" w:rsidRPr="00C148E2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  <w:u w:val="single"/>
              </w:rPr>
            </w:pPr>
            <w:r w:rsidRPr="00C148E2">
              <w:rPr>
                <w:rFonts w:ascii="Calibri" w:eastAsia="Times New Roman" w:hAnsi="Calibri" w:cs="Calibri"/>
                <w:color w:val="000000"/>
                <w:u w:val="single"/>
              </w:rPr>
              <w:t>Female</w:t>
            </w:r>
          </w:p>
        </w:tc>
        <w:tc>
          <w:tcPr>
            <w:tcW w:w="4774" w:type="dxa"/>
          </w:tcPr>
          <w:p w:rsidR="00F44AEF" w:rsidRPr="00C148E2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  <w:u w:val="single"/>
              </w:rPr>
            </w:pPr>
            <w:r w:rsidRPr="00C148E2">
              <w:rPr>
                <w:rFonts w:ascii="Calibri" w:eastAsia="Times New Roman" w:hAnsi="Calibri" w:cs="Calibri"/>
                <w:color w:val="000000"/>
                <w:u w:val="single"/>
              </w:rPr>
              <w:t>Male</w:t>
            </w:r>
          </w:p>
        </w:tc>
      </w:tr>
      <w:tr w:rsidR="00F44AEF" w:rsidTr="00F44AEF">
        <w:trPr>
          <w:jc w:val="center"/>
        </w:trPr>
        <w:tc>
          <w:tcPr>
            <w:tcW w:w="5036" w:type="dxa"/>
          </w:tcPr>
          <w:p w:rsidR="00F44AEF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4774" w:type="dxa"/>
          </w:tcPr>
          <w:p w:rsidR="00F44AEF" w:rsidRDefault="00F44AEF" w:rsidP="00C148E2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p w:rsidR="00C148E2" w:rsidRP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03B07" w:rsidRDefault="00403B07" w:rsidP="00403B07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03B07" w:rsidRDefault="00403B07" w:rsidP="00403B07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03B07" w:rsidRPr="00403B07" w:rsidRDefault="00403B07" w:rsidP="00403B07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pStyle w:val="ListParagraph"/>
        <w:numPr>
          <w:ilvl w:val="0"/>
          <w:numId w:val="19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C148E2">
        <w:rPr>
          <w:rFonts w:ascii="Calibri" w:eastAsia="Times New Roman" w:hAnsi="Calibri" w:cs="Calibri"/>
          <w:color w:val="000000"/>
        </w:rPr>
        <w:t>Use your equation</w:t>
      </w:r>
      <w:r w:rsidR="009D0A16">
        <w:rPr>
          <w:rFonts w:ascii="Calibri" w:eastAsia="Times New Roman" w:hAnsi="Calibri" w:cs="Calibri"/>
          <w:color w:val="000000"/>
        </w:rPr>
        <w:t>s from #</w:t>
      </w:r>
      <w:r>
        <w:rPr>
          <w:rFonts w:ascii="Calibri" w:eastAsia="Times New Roman" w:hAnsi="Calibri" w:cs="Calibri"/>
          <w:color w:val="000000"/>
        </w:rPr>
        <w:t>2</w:t>
      </w:r>
      <w:r w:rsidRPr="00C148E2">
        <w:rPr>
          <w:rFonts w:ascii="Calibri" w:eastAsia="Times New Roman" w:hAnsi="Calibri" w:cs="Calibri"/>
          <w:color w:val="000000"/>
        </w:rPr>
        <w:t xml:space="preserve"> to predict the life expectancy of a person who will be born in 2022.</w:t>
      </w:r>
    </w:p>
    <w:p w:rsidR="009D0A16" w:rsidRPr="00C148E2" w:rsidRDefault="009D0A16" w:rsidP="009D0A16">
      <w:pPr>
        <w:pStyle w:val="ListParagraph"/>
        <w:spacing w:after="0" w:line="240" w:lineRule="auto"/>
        <w:ind w:left="360"/>
        <w:rPr>
          <w:rFonts w:ascii="Calibri" w:eastAsia="Times New Roman" w:hAnsi="Calibri" w:cs="Calibri"/>
          <w:color w:val="000000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5036"/>
        <w:gridCol w:w="4774"/>
      </w:tblGrid>
      <w:tr w:rsidR="00F44AEF" w:rsidTr="002941FA">
        <w:trPr>
          <w:jc w:val="center"/>
        </w:trPr>
        <w:tc>
          <w:tcPr>
            <w:tcW w:w="5036" w:type="dxa"/>
          </w:tcPr>
          <w:p w:rsidR="00F44AEF" w:rsidRPr="00C148E2" w:rsidRDefault="00F44AEF" w:rsidP="002941FA">
            <w:pPr>
              <w:jc w:val="center"/>
              <w:rPr>
                <w:rFonts w:ascii="Calibri" w:eastAsia="Times New Roman" w:hAnsi="Calibri" w:cs="Calibri"/>
                <w:color w:val="000000"/>
                <w:u w:val="single"/>
              </w:rPr>
            </w:pPr>
            <w:r w:rsidRPr="00C148E2">
              <w:rPr>
                <w:rFonts w:ascii="Calibri" w:eastAsia="Times New Roman" w:hAnsi="Calibri" w:cs="Calibri"/>
                <w:color w:val="000000"/>
                <w:u w:val="single"/>
              </w:rPr>
              <w:t>Female</w:t>
            </w:r>
          </w:p>
        </w:tc>
        <w:tc>
          <w:tcPr>
            <w:tcW w:w="4774" w:type="dxa"/>
          </w:tcPr>
          <w:p w:rsidR="00F44AEF" w:rsidRPr="00C148E2" w:rsidRDefault="00F44AEF" w:rsidP="002941FA">
            <w:pPr>
              <w:jc w:val="center"/>
              <w:rPr>
                <w:rFonts w:ascii="Calibri" w:eastAsia="Times New Roman" w:hAnsi="Calibri" w:cs="Calibri"/>
                <w:color w:val="000000"/>
                <w:u w:val="single"/>
              </w:rPr>
            </w:pPr>
            <w:r w:rsidRPr="00C148E2">
              <w:rPr>
                <w:rFonts w:ascii="Calibri" w:eastAsia="Times New Roman" w:hAnsi="Calibri" w:cs="Calibri"/>
                <w:color w:val="000000"/>
                <w:u w:val="single"/>
              </w:rPr>
              <w:t>Male</w:t>
            </w:r>
          </w:p>
        </w:tc>
      </w:tr>
      <w:tr w:rsidR="00F44AEF" w:rsidTr="002941FA">
        <w:trPr>
          <w:jc w:val="center"/>
        </w:trPr>
        <w:tc>
          <w:tcPr>
            <w:tcW w:w="5036" w:type="dxa"/>
          </w:tcPr>
          <w:p w:rsidR="00F44AEF" w:rsidRDefault="00F44AEF" w:rsidP="002941FA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2941FA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2941FA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  <w:p w:rsidR="00F44AEF" w:rsidRDefault="00F44AEF" w:rsidP="002941FA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4774" w:type="dxa"/>
          </w:tcPr>
          <w:p w:rsidR="00F44AEF" w:rsidRDefault="00F44AEF" w:rsidP="002941FA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p w:rsidR="00C148E2" w:rsidRDefault="00C148E2" w:rsidP="009D0A16">
      <w:pPr>
        <w:rPr>
          <w:rFonts w:ascii="Calibri" w:eastAsia="Times New Roman" w:hAnsi="Calibri" w:cs="Calibri"/>
          <w:color w:val="000000"/>
        </w:rPr>
      </w:pPr>
    </w:p>
    <w:p w:rsidR="00126161" w:rsidRDefault="00126161" w:rsidP="009D0A16">
      <w:pPr>
        <w:rPr>
          <w:rFonts w:ascii="Calibri" w:eastAsia="Times New Roman" w:hAnsi="Calibri" w:cs="Calibri"/>
          <w:color w:val="000000"/>
        </w:rPr>
      </w:pPr>
    </w:p>
    <w:p w:rsidR="00126161" w:rsidRDefault="00126161" w:rsidP="009D0A16">
      <w:pPr>
        <w:rPr>
          <w:rFonts w:ascii="Calibri" w:eastAsia="Times New Roman" w:hAnsi="Calibri" w:cs="Calibri"/>
          <w:color w:val="000000"/>
        </w:rPr>
      </w:pPr>
    </w:p>
    <w:p w:rsidR="00126161" w:rsidRPr="009D0A16" w:rsidRDefault="00126161" w:rsidP="009D0A16">
      <w:pPr>
        <w:rPr>
          <w:rFonts w:ascii="Calibri" w:eastAsia="Times New Roman" w:hAnsi="Calibri" w:cs="Calibri"/>
          <w:color w:val="000000"/>
        </w:rPr>
      </w:pPr>
    </w:p>
    <w:p w:rsidR="00C148E2" w:rsidRPr="00C148E2" w:rsidRDefault="009D0A16" w:rsidP="00C148E2">
      <w:pPr>
        <w:pStyle w:val="ListParagraph"/>
        <w:numPr>
          <w:ilvl w:val="0"/>
          <w:numId w:val="19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>
        <w:rPr>
          <w:rFonts w:ascii="Calibri" w:eastAsia="Times New Roman" w:hAnsi="Calibri" w:cs="Calibri"/>
          <w:color w:val="000000"/>
        </w:rPr>
        <w:t xml:space="preserve">Compare your prediction from #3 </w:t>
      </w:r>
      <w:r w:rsidR="00C148E2" w:rsidRPr="00C148E2">
        <w:rPr>
          <w:rFonts w:ascii="Calibri" w:eastAsia="Times New Roman" w:hAnsi="Calibri" w:cs="Calibri"/>
          <w:color w:val="000000"/>
        </w:rPr>
        <w:t>to the prediction that another group made analyzing the same data. Are your predictions the same? Are they close? Explain why it’s possible to make different predictions from the same data.</w:t>
      </w:r>
    </w:p>
    <w:p w:rsidR="00C148E2" w:rsidRP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P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P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P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P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Pr="00C148E2" w:rsidRDefault="00C148E2" w:rsidP="00C148E2">
      <w:pPr>
        <w:pStyle w:val="ListParagraph"/>
        <w:numPr>
          <w:ilvl w:val="0"/>
          <w:numId w:val="19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C148E2">
        <w:rPr>
          <w:rFonts w:ascii="Calibri" w:eastAsia="Times New Roman" w:hAnsi="Calibri" w:cs="Calibri"/>
          <w:color w:val="000000"/>
        </w:rPr>
        <w:t>Compare the slope of your line of fit to the slopes that other groups found working with different data sets. What does the slope for each data set tell you?</w:t>
      </w:r>
    </w:p>
    <w:p w:rsidR="00C148E2" w:rsidRP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P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C148E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  <w:sz w:val="20"/>
          <w:szCs w:val="20"/>
        </w:rPr>
      </w:pPr>
    </w:p>
    <w:p w:rsidR="00C148E2" w:rsidRPr="00674E62" w:rsidRDefault="00C148E2" w:rsidP="00C148E2">
      <w:pPr>
        <w:spacing w:after="0" w:line="240" w:lineRule="auto"/>
        <w:rPr>
          <w:rFonts w:ascii="Calibri" w:eastAsia="Times New Roman" w:hAnsi="Calibri" w:cs="Calibri"/>
          <w:color w:val="000000"/>
          <w:sz w:val="20"/>
          <w:szCs w:val="20"/>
        </w:rPr>
      </w:pPr>
    </w:p>
    <w:p w:rsidR="00B3351A" w:rsidRDefault="00B3351A" w:rsidP="00970F45">
      <w:pPr>
        <w:spacing w:before="240" w:after="0" w:line="240" w:lineRule="auto"/>
        <w:rPr>
          <w:rFonts w:eastAsiaTheme="minorEastAsia"/>
        </w:rPr>
      </w:pPr>
    </w:p>
    <w:p w:rsidR="00126161" w:rsidRDefault="00126161" w:rsidP="00970F45">
      <w:pPr>
        <w:spacing w:before="240" w:after="0" w:line="240" w:lineRule="auto"/>
        <w:rPr>
          <w:rFonts w:eastAsiaTheme="minorEastAsia"/>
        </w:rPr>
      </w:pPr>
    </w:p>
    <w:p w:rsidR="00126161" w:rsidRDefault="00126161" w:rsidP="00970F45">
      <w:pPr>
        <w:spacing w:before="240" w:after="0" w:line="240" w:lineRule="auto"/>
        <w:rPr>
          <w:rFonts w:eastAsiaTheme="minorEastAsia"/>
        </w:rPr>
      </w:pPr>
    </w:p>
    <w:p w:rsidR="00126161" w:rsidRDefault="00126161" w:rsidP="00970F45">
      <w:pPr>
        <w:spacing w:before="240" w:after="0" w:line="240" w:lineRule="auto"/>
        <w:rPr>
          <w:rFonts w:eastAsiaTheme="minorEastAsia"/>
        </w:rPr>
      </w:pPr>
    </w:p>
    <w:p w:rsidR="00126161" w:rsidRDefault="00126161" w:rsidP="00970F45">
      <w:pPr>
        <w:spacing w:before="240" w:after="0" w:line="240" w:lineRule="auto"/>
        <w:rPr>
          <w:rFonts w:eastAsiaTheme="minorEastAsia"/>
        </w:rPr>
      </w:pPr>
    </w:p>
    <w:p w:rsidR="00126161" w:rsidRDefault="00126161" w:rsidP="00970F45">
      <w:pPr>
        <w:spacing w:before="240" w:after="0" w:line="240" w:lineRule="auto"/>
        <w:rPr>
          <w:rFonts w:eastAsiaTheme="minorEastAsia"/>
        </w:rPr>
      </w:pPr>
    </w:p>
    <w:p w:rsidR="00C148E2" w:rsidRDefault="00C148E2" w:rsidP="00970F45">
      <w:pPr>
        <w:spacing w:before="240" w:after="0" w:line="240" w:lineRule="auto"/>
        <w:rPr>
          <w:rFonts w:eastAsiaTheme="minorEastAsia"/>
        </w:rPr>
      </w:pPr>
    </w:p>
    <w:p w:rsidR="00C148E2" w:rsidRDefault="00C148E2" w:rsidP="00970F45">
      <w:pPr>
        <w:spacing w:before="240" w:after="0" w:line="240" w:lineRule="auto"/>
        <w:rPr>
          <w:rFonts w:eastAsiaTheme="minorEastAsia"/>
        </w:rPr>
      </w:pPr>
    </w:p>
    <w:p w:rsidR="00126161" w:rsidRDefault="00126161">
      <w:pPr>
        <w:rPr>
          <w:rFonts w:ascii="Calibri" w:eastAsia="Times New Roman" w:hAnsi="Calibri" w:cs="Calibri"/>
          <w:b/>
          <w:color w:val="000000"/>
          <w:sz w:val="24"/>
        </w:rPr>
      </w:pPr>
      <w:r>
        <w:rPr>
          <w:rFonts w:ascii="Calibri" w:eastAsia="Times New Roman" w:hAnsi="Calibri" w:cs="Calibri"/>
          <w:b/>
          <w:color w:val="000000"/>
          <w:sz w:val="24"/>
        </w:rPr>
        <w:br w:type="page"/>
      </w:r>
    </w:p>
    <w:p w:rsidR="00FA7921" w:rsidRPr="00377179" w:rsidRDefault="00FA7921" w:rsidP="00FA7921">
      <w:pPr>
        <w:spacing w:after="0" w:line="240" w:lineRule="auto"/>
        <w:rPr>
          <w:rFonts w:ascii="Calibri" w:eastAsia="Times New Roman" w:hAnsi="Calibri" w:cs="Calibri"/>
          <w:b/>
          <w:color w:val="000000"/>
        </w:rPr>
      </w:pPr>
      <w:r w:rsidRPr="00C93E5E">
        <w:rPr>
          <w:rFonts w:ascii="Calibri" w:eastAsia="Times New Roman" w:hAnsi="Calibri" w:cs="Calibri"/>
          <w:b/>
          <w:color w:val="000000"/>
          <w:sz w:val="24"/>
        </w:rPr>
        <w:lastRenderedPageBreak/>
        <w:t>Alg</w:t>
      </w:r>
      <w:r>
        <w:rPr>
          <w:rFonts w:ascii="Calibri" w:eastAsia="Times New Roman" w:hAnsi="Calibri" w:cs="Calibri"/>
          <w:b/>
          <w:color w:val="000000"/>
          <w:sz w:val="24"/>
        </w:rPr>
        <w:t>ebra</w:t>
      </w:r>
      <w:r w:rsidRPr="00C93E5E">
        <w:rPr>
          <w:rFonts w:ascii="Calibri" w:eastAsia="Times New Roman" w:hAnsi="Calibri" w:cs="Calibri"/>
          <w:b/>
          <w:color w:val="000000"/>
          <w:sz w:val="24"/>
        </w:rPr>
        <w:t xml:space="preserve"> 1-2:  </w:t>
      </w:r>
      <w:r>
        <w:rPr>
          <w:rFonts w:ascii="Calibri" w:eastAsia="Times New Roman" w:hAnsi="Calibri" w:cs="Calibri"/>
          <w:b/>
          <w:color w:val="000000"/>
          <w:sz w:val="24"/>
        </w:rPr>
        <w:t>4-</w:t>
      </w:r>
      <w:r w:rsidR="00153EDE">
        <w:rPr>
          <w:rFonts w:ascii="Calibri" w:eastAsia="Times New Roman" w:hAnsi="Calibri" w:cs="Calibri"/>
          <w:b/>
          <w:color w:val="000000"/>
          <w:sz w:val="24"/>
        </w:rPr>
        <w:t>2</w:t>
      </w:r>
      <w:r>
        <w:rPr>
          <w:rFonts w:ascii="Calibri" w:eastAsia="Times New Roman" w:hAnsi="Calibri" w:cs="Calibri"/>
          <w:b/>
          <w:color w:val="000000"/>
          <w:sz w:val="24"/>
        </w:rPr>
        <w:t>b Fitting a Line to Data Practice</w:t>
      </w:r>
      <w:r w:rsidRPr="00377179">
        <w:rPr>
          <w:rFonts w:ascii="Calibri" w:eastAsia="Times New Roman" w:hAnsi="Calibri" w:cs="Calibri"/>
          <w:b/>
          <w:color w:val="000000"/>
        </w:rPr>
        <w:tab/>
      </w:r>
      <w:r w:rsidRPr="00377179">
        <w:rPr>
          <w:rFonts w:ascii="Calibri" w:eastAsia="Times New Roman" w:hAnsi="Calibri" w:cs="Calibri"/>
          <w:b/>
          <w:color w:val="000000"/>
        </w:rPr>
        <w:tab/>
      </w:r>
      <w:r w:rsidRPr="00377179">
        <w:rPr>
          <w:rFonts w:ascii="Calibri" w:eastAsia="Times New Roman" w:hAnsi="Calibri" w:cs="Calibri"/>
          <w:b/>
          <w:color w:val="000000"/>
        </w:rPr>
        <w:tab/>
      </w:r>
      <w:r w:rsidRPr="00377179">
        <w:rPr>
          <w:rFonts w:ascii="Calibri" w:eastAsia="Times New Roman" w:hAnsi="Calibri" w:cs="Calibri"/>
          <w:b/>
          <w:color w:val="000000"/>
        </w:rPr>
        <w:tab/>
      </w:r>
    </w:p>
    <w:p w:rsid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tbl>
      <w:tblPr>
        <w:tblStyle w:val="TableGrid"/>
        <w:tblpPr w:leftFromText="180" w:rightFromText="180" w:vertAnchor="text" w:horzAnchor="page" w:tblpX="1766" w:tblpY="733"/>
        <w:tblOverlap w:val="never"/>
        <w:tblW w:w="0" w:type="auto"/>
        <w:tblLayout w:type="fixed"/>
        <w:tblLook w:val="04A0"/>
      </w:tblPr>
      <w:tblGrid>
        <w:gridCol w:w="1833"/>
        <w:gridCol w:w="1089"/>
        <w:gridCol w:w="1090"/>
        <w:gridCol w:w="1089"/>
        <w:gridCol w:w="1090"/>
        <w:gridCol w:w="1089"/>
        <w:gridCol w:w="1090"/>
      </w:tblGrid>
      <w:tr w:rsidR="00FA7921" w:rsidRPr="00FA7921" w:rsidTr="00FA7921">
        <w:tc>
          <w:tcPr>
            <w:tcW w:w="1833" w:type="dxa"/>
            <w:vAlign w:val="center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b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Altitude (ft)</w:t>
            </w:r>
          </w:p>
        </w:tc>
        <w:tc>
          <w:tcPr>
            <w:tcW w:w="1089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7,500</w:t>
            </w:r>
          </w:p>
        </w:tc>
        <w:tc>
          <w:tcPr>
            <w:tcW w:w="1090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8,200</w:t>
            </w:r>
          </w:p>
        </w:tc>
        <w:tc>
          <w:tcPr>
            <w:tcW w:w="1089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8,600</w:t>
            </w:r>
          </w:p>
        </w:tc>
        <w:tc>
          <w:tcPr>
            <w:tcW w:w="1090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9,200</w:t>
            </w:r>
          </w:p>
        </w:tc>
        <w:tc>
          <w:tcPr>
            <w:tcW w:w="1089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9,700</w:t>
            </w:r>
          </w:p>
        </w:tc>
        <w:tc>
          <w:tcPr>
            <w:tcW w:w="1090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10,400</w:t>
            </w:r>
          </w:p>
        </w:tc>
      </w:tr>
      <w:tr w:rsidR="00FA7921" w:rsidRPr="00FA7921" w:rsidTr="00FA7921">
        <w:tc>
          <w:tcPr>
            <w:tcW w:w="1833" w:type="dxa"/>
            <w:vAlign w:val="center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b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Temperature (°F)</w:t>
            </w:r>
          </w:p>
        </w:tc>
        <w:tc>
          <w:tcPr>
            <w:tcW w:w="1089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61</w:t>
            </w:r>
          </w:p>
        </w:tc>
        <w:tc>
          <w:tcPr>
            <w:tcW w:w="1090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58</w:t>
            </w:r>
          </w:p>
        </w:tc>
        <w:tc>
          <w:tcPr>
            <w:tcW w:w="1089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56</w:t>
            </w:r>
          </w:p>
        </w:tc>
        <w:tc>
          <w:tcPr>
            <w:tcW w:w="1090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53</w:t>
            </w:r>
          </w:p>
        </w:tc>
        <w:tc>
          <w:tcPr>
            <w:tcW w:w="1089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49</w:t>
            </w:r>
          </w:p>
        </w:tc>
        <w:tc>
          <w:tcPr>
            <w:tcW w:w="1090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46</w:t>
            </w:r>
          </w:p>
        </w:tc>
      </w:tr>
    </w:tbl>
    <w:p w:rsidR="00FA7921" w:rsidRPr="00FA7921" w:rsidRDefault="00FA7921" w:rsidP="00FA7921">
      <w:pPr>
        <w:pStyle w:val="ListParagraph"/>
        <w:numPr>
          <w:ilvl w:val="0"/>
          <w:numId w:val="20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FA7921">
        <w:rPr>
          <w:rFonts w:ascii="Calibri" w:eastAsia="Times New Roman" w:hAnsi="Calibri" w:cs="Calibri"/>
          <w:color w:val="000000"/>
        </w:rPr>
        <w:t>In most cases, the temperature decreases with increasing altitude. The table shows the temperatures (°F) at the given altitudes (feet).</w:t>
      </w:r>
    </w:p>
    <w:p w:rsid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FA7921" w:rsidRP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FA7921" w:rsidRPr="00FA7921" w:rsidTr="00FA7921">
        <w:trPr>
          <w:trHeight w:val="2322"/>
        </w:trPr>
        <w:tc>
          <w:tcPr>
            <w:tcW w:w="4788" w:type="dxa"/>
            <w:vMerge w:val="restart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a)</w:t>
            </w:r>
            <w:r w:rsidRPr="00FA7921">
              <w:rPr>
                <w:rFonts w:ascii="Calibri" w:eastAsia="Times New Roman" w:hAnsi="Calibri" w:cs="Calibri"/>
                <w:color w:val="000000"/>
              </w:rPr>
              <w:t xml:space="preserve"> Graph the data points</w:t>
            </w:r>
          </w:p>
          <w:p w:rsidR="00FA7921" w:rsidRPr="00FA7921" w:rsidRDefault="00556681" w:rsidP="00FA7921">
            <w:pPr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w:pict>
                <v:group id="Group 512" o:spid="_x0000_s1204" style="position:absolute;margin-left:21.6pt;margin-top:12.35pt;width:164.25pt;height:168.75pt;z-index:251664896;mso-width-relative:margin;mso-height-relative:margin" coordsize="15240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">
                  <v:line id="Straight Connector 513" o:spid="_x0000_s1027" style="position:absolute;visibility:visible" from="7599,0" to="7599,1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DLO8UAAADcAAAADwAAAGRycy9kb3ducmV2LnhtbESPQWsCMRSE7wX/Q3iCt5p1tcVujWIF&#10;pRcRben5sXkmi5uX7Sa6679vCoUeh5n5hlmseleLG7Wh8qxgMs5AEJdeV2wUfH5sH+cgQkTWWHsm&#10;BXcKsFoOHhZYaN/xkW6naESCcChQgY2xKaQMpSWHYewb4uSdfeswJtkaqVvsEtzVMs+yZ+mw4rRg&#10;saGNpfJyujoF+Xl/ZHv4evuez/LdS29Mts87pUbDfv0KIlIf/8N/7Xet4Gkyhd8z6QjI5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fDLO8UAAADcAAAADwAAAAAAAAAA&#10;AAAAAAChAgAAZHJzL2Rvd25yZXYueG1sUEsFBgAAAAAEAAQA+QAAAJMDAAAAAA==&#10;" strokecolor="#7f7f7f [1612]" strokeweight=".5pt"/>
                  <v:group id="Group 514" o:spid="_x0000_s1028" style="position:absolute;width:15240;height:15240" coordsize="15240,15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mm8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kc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qaabxgAAANwA&#10;AAAPAAAAAAAAAAAAAAAAAKoCAABkcnMvZG93bnJldi54bWxQSwUGAAAAAAQABAD6AAAAnQMAAAAA&#10;">
                    <v:group id="Group 381" o:spid="_x0000_s1029" style="position:absolute;width:15240;height:15240" coordorigin="1722,1515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eUDAM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mcwP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eUDAMQAAADcAAAA&#10;DwAAAAAAAAAAAAAAAACqAgAAZHJzL2Rvd25yZXYueG1sUEsFBgAAAAAEAAQA+gAAAJsDAAAAAA==&#10;">
                      <o:lock v:ext="edit" aspectratio="t"/>
                      <v:group id="Group 382" o:spid="_x0000_s1030" style="position:absolute;left:1722;top:1515;width:3600;height:3600" coordorigin="1722,1515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Tedd8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JFsoT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N513xgAAANwA&#10;AAAPAAAAAAAAAAAAAAAAAKoCAABkcnMvZG93bnJldi54bWxQSwUGAAAAAAQABAD6AAAAnQMAAAAA&#10;">
                        <o:lock v:ext="edit" aspectratio="t"/>
                        <v:group id="Group 383" o:spid="_x0000_s1031" style="position:absolute;left:1722;top:1515;width:720;height:3600" coordorigin="172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ns47M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nH8Dc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ns47MQAAADcAAAA&#10;DwAAAAAAAAAAAAAAAACqAgAAZHJzL2Rvd25yZXYueG1sUEsFBgAAAAAEAAQA+gAAAJsDAAAAAA==&#10;">
                          <o:lock v:ext="edit" aspectratio="t"/>
                          <v:line id="Line 384" o:spid="_x0000_s1032" style="position:absolute;flip:x;visibility:visible" from="1722,1515" to="17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+7+8EAAADcAAAADwAAAGRycy9kb3ducmV2LnhtbERPy2rCQBTdF/yH4QrumonaSomOIkLB&#10;XWrMwuUlc5sEZ+6EzDSPv+8sCl0ezvtwmqwRA/W+daxgnaQgiCunW64VlPfP1w8QPiBrNI5JwUwe&#10;TsfFywEz7Ua+0VCEWsQQ9hkqaELoMil91ZBFn7iOOHLfrrcYIuxrqXscY7g1cpOmO2mx5djQYEeX&#10;hqpn8WMVbENevM3m6m+1GfRXPp11+RiVWi2n8x5EoCn8i//cV63gfR3XxjPxCMjj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X7v7wQAAANwAAAAPAAAAAAAAAAAAAAAA&#10;AKECAABkcnMvZG93bnJldi54bWxQSwUGAAAAAAQABAD5AAAAjwMAAAAA&#10;" strokecolor="#7f7f7f" strokeweight=".5pt"/>
                          <v:line id="Line 385" o:spid="_x0000_s1033" style="position:absolute;visibility:visible" from="2082,1515" to="20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cJdscAAADcAAAADwAAAGRycy9kb3ducmV2LnhtbESPQWvCQBSE70L/w/IKvYhuIlTa1FWK&#10;VFoFD02F0tsj+5qkzb5Ns68a/70rCB6HmfmGmS1616g9daH2bCAdJ6CIC29rLg3sPlajB1BBkC02&#10;nsnAkQIs5jeDGWbWH/id9rmUKkI4ZGigEmkzrUNRkcMw9i1x9L5951Ci7EptOzxEuGv0JEmm2mHN&#10;caHClpYVFb/5vzOwzierGpfHv/R1+PUpP9vNi/RTY+5u++cnUEK9XMOX9ps1cJ8+wvlMPAJ6f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Fwl2xwAAANwAAAAPAAAAAAAA&#10;AAAAAAAAAKECAABkcnMvZG93bnJldi54bWxQSwUGAAAAAAQABAD5AAAAlQMAAAAA&#10;" strokecolor="#7f7f7f" strokeweight=".5pt"/>
                          <v:line id="Line 386" o:spid="_x0000_s1034" style="position:absolute;visibility:visible" from="2262,1515" to="22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FqVsQAAADcAAAADwAAAGRycy9kb3ducmV2LnhtbERPTWvCQBC9C/6HZYReSt0YUCR1FRGl&#10;reDBWCi9DdlpkjY7m2anGv+9eyh4fLzvxap3jTpTF2rPBibjBBRx4W3NpYH30+5pDioIssXGMxm4&#10;UoDVcjhYYGb9hY90zqVUMYRDhgYqkTbTOhQVOQxj3xJH7st3DiXCrtS2w0sMd41Ok2SmHdYcGyps&#10;aVNR8ZP/OQNvebqrcXP9nbw8fn7I92G/lX5mzMOoXz+DEurlLv53v1oD0zTOj2fiEdD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QWpWxAAAANwAAAAPAAAAAAAAAAAA&#10;AAAAAKECAABkcnMvZG93bnJldi54bWxQSwUGAAAAAAQABAD5AAAAkgMAAAAA&#10;" strokecolor="#7f7f7f" strokeweight=".5pt"/>
                          <v:line id="Line 387" o:spid="_x0000_s1035" style="position:absolute;visibility:visible" from="2442,1515" to="24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3PzccAAADcAAAADwAAAGRycy9kb3ducmV2LnhtbESPX2vCQBDE3wt+h2MLfSl6SaBSoqcU&#10;UfoHfGgqiG9Lbk3S5vbS3Fbjt+8VhD4OM/MbZr4cXKtO1IfGs4F0koAiLr1tuDKw+9iMH0EFQbbY&#10;eiYDFwqwXIxu5phbf+Z3OhVSqQjhkKOBWqTLtQ5lTQ7DxHfE0Tv63qFE2Vfa9niOcNfqLEmm2mHD&#10;caHGjlY1lV/FjzPwWmSbBleX7/T5/rCXz+3bWoapMXe3w9MMlNAg/+Fr+8UaeMhS+DsTj4B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Dc/NxwAAANwAAAAPAAAAAAAA&#10;AAAAAAAAAKECAABkcnMvZG93bnJldi54bWxQSwUGAAAAAAQABAD5AAAAlQMAAAAA&#10;" strokecolor="#7f7f7f" strokeweight=".5pt"/>
                          <v:line id="Line 388" o:spid="_x0000_s1036" style="position:absolute;visibility:visible" from="1902,1515" to="19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9RuscAAADcAAAADwAAAGRycy9kb3ducmV2LnhtbESPX2vCQBDE3wW/w7GCL1IvBiqSeoqI&#10;0j/QB2Oh9G3JbZO0ub00t2r89r1CwcdhZn7DLNe9a9SZulB7NjCbJqCIC29rLg28Hfd3C1BBkC02&#10;nsnAlQKsV8PBEjPrL3ygcy6lihAOGRqoRNpM61BU5DBMfUscvU/fOZQou1LbDi8R7hqdJslcO6w5&#10;LlTY0rai4js/OQPPebqvcXv9mT1OPt7l6/VlJ/3cmPGo3zyAEurlFv5vP1kD92kKf2fiEd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31G6xwAAANwAAAAPAAAAAAAA&#10;AAAAAAAAAKECAABkcnMvZG93bnJldi54bWxQSwUGAAAAAAQABAD5AAAAlQMAAAAA&#10;" strokecolor="#7f7f7f" strokeweight=".5pt"/>
                        </v:group>
                        <v:group id="Group 389" o:spid="_x0000_s1037" style="position:absolute;left:2622;top:1515;width:720;height:3600" coordorigin="262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yz0U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6d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6yz0UsQAAADcAAAA&#10;DwAAAAAAAAAAAAAAAACqAgAAZHJzL2Rvd25yZXYueG1sUEsFBgAAAAAEAAQA+gAAAJsDAAAAAA==&#10;">
                          <o:lock v:ext="edit" aspectratio="t"/>
                          <v:line id="Line 390" o:spid="_x0000_s1038" style="position:absolute;visibility:visible" from="2802,1515" to="28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psVccAAADcAAAADwAAAGRycy9kb3ducmV2LnhtbESPX2vCQBDE3wv9DscWfCl6MVSR1FOK&#10;VPoHfGgUxLclt03S5vZibqvx2/cKQh+HmfkNM1/2rlEn6kLt2cB4lIAiLrytuTSw266HM1BBkC02&#10;nsnAhQIsF7c3c8ysP/MHnXIpVYRwyNBAJdJmWoeiIodh5Fvi6H36zqFE2ZXadniOcNfoNEmm2mHN&#10;caHCllYVFd/5jzPwlqfrGleX4/jl/rCXr837s/RTYwZ3/dMjKKFe/sPX9qs1MEkf4O9MP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emxVxwAAANwAAAAPAAAAAAAA&#10;AAAAAAAAAKECAABkcnMvZG93bnJldi54bWxQSwUGAAAAAAQABAD5AAAAlQMAAAAA&#10;" strokecolor="#7f7f7f" strokeweight=".5pt"/>
                          <v:line id="Line 391" o:spid="_x0000_s1039" style="position:absolute;visibility:visible" from="2622,1515" to="26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bJzscAAADcAAAADwAAAGRycy9kb3ducmV2LnhtbESPX2vCQBDE3wv9DscW+lL0YkAp0VNE&#10;lP6BPhgF8W3JbZPU3F7MbTV++16h0MdhZn7DzBa9a9SFulB7NjAaJqCIC29rLg3sd5vBM6ggyBYb&#10;z2TgRgEW8/u7GWbWX3lLl1xKFSEcMjRQibSZ1qGoyGEY+pY4ep++cyhRdqW2HV4j3DU6TZKJdlhz&#10;XKiwpVVFxSn/dgbe8nRT4+p2Hr08HQ/y9fG+ln5izONDv5yCEurlP/zXfrUGxukYfs/EI6Dn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NsnOxwAAANwAAAAPAAAAAAAA&#10;AAAAAAAAAKECAABkcnMvZG93bnJldi54bWxQSwUGAAAAAAQABAD5AAAAlQMAAAAA&#10;" strokecolor="#7f7f7f" strokeweight=".5pt"/>
                          <v:line id="Line 392" o:spid="_x0000_s1040" style="position:absolute;visibility:visible" from="2982,1515" to="29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RXuccAAADcAAAADwAAAGRycy9kb3ducmV2LnhtbESPX2vCQBDE3wt+h2MLfSl6MdBQoqcU&#10;UfoHfGgqiG9Lbk3S5vbS3Fbjt+8VhD4OM/MbZr4cXKtO1IfGs4HpJAFFXHrbcGVg97EZP4IKgmyx&#10;9UwGLhRguRjdzDG3/szvdCqkUhHCIUcDtUiXax3KmhyGie+Io3f0vUOJsq+07fEc4a7VaZJk2mHD&#10;caHGjlY1lV/FjzPwWqSbBleX7+nz/WEvn9u3tQyZMXe3w9MMlNAg/+Fr+8UaeEgz+DsTj4B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5Fe5xwAAANwAAAAPAAAAAAAA&#10;AAAAAAAAAKECAABkcnMvZG93bnJldi54bWxQSwUGAAAAAAQABAD5AAAAlQMAAAAA&#10;" strokecolor="#7f7f7f" strokeweight=".5pt"/>
                          <v:line id="Line 393" o:spid="_x0000_s1041" style="position:absolute;visibility:visible" from="3162,1515" to="31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jyIscAAADcAAAADwAAAGRycy9kb3ducmV2LnhtbESPX2vCQBDE3wv9DscWfBG9GKiV1FOK&#10;VPoHfGgUxLclt03S5vZibqvx2/cKQh+HmfkNM1/2rlEn6kLt2cBknIAiLrytuTSw265HM1BBkC02&#10;nsnAhQIsF7c3c8ysP/MHnXIpVYRwyNBAJdJmWoeiIodh7Fvi6H36zqFE2ZXadniOcNfoNEmm2mHN&#10;caHCllYVFd/5jzPwlqfrGleX4+RleNjL1+b9WfqpMYO7/ukRlFAv/+Fr+9UauE8f4O9MP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qPIixwAAANwAAAAPAAAAAAAA&#10;AAAAAAAAAKECAABkcnMvZG93bnJldi54bWxQSwUGAAAAAAQABAD5AAAAlQMAAAAA&#10;" strokecolor="#7f7f7f" strokeweight=".5pt"/>
                          <v:line id="Line 394" o:spid="_x0000_s1042" style="position:absolute;visibility:visible" from="3342,1515" to="33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dmUMQAAADcAAAADwAAAGRycy9kb3ducmV2LnhtbERPTWvCQBC9C/6HZYReSt0YUCR1FRGl&#10;reDBWCi9DdlpkjY7m2anGv+9eyh4fLzvxap3jTpTF2rPBibjBBRx4W3NpYH30+5pDioIssXGMxm4&#10;UoDVcjhYYGb9hY90zqVUMYRDhgYqkTbTOhQVOQxj3xJH7st3DiXCrtS2w0sMd41Ok2SmHdYcGyps&#10;aVNR8ZP/OQNvebqrcXP9nbw8fn7I92G/lX5mzMOoXz+DEurlLv53v1oD0zSujWfiEdD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N2ZQxAAAANwAAAAPAAAAAAAAAAAA&#10;AAAAAKECAABkcnMvZG93bnJldi54bWxQSwUGAAAAAAQABAD5AAAAkgMAAAAA&#10;" strokecolor="#7f7f7f" strokeweight=".5pt"/>
                        </v:group>
                        <v:group id="Group 395" o:spid="_x0000_s1043" style="position:absolute;left:3702;top:1515;width:720;height:3600" coordorigin="370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sTDu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vHo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rEw7jFAAAA3AAA&#10;AA8AAAAAAAAAAAAAAAAAqgIAAGRycy9kb3ducmV2LnhtbFBLBQYAAAAABAAEAPoAAACcAwAAAAA=&#10;">
                          <o:lock v:ext="edit" aspectratio="t"/>
                          <v:line id="Line 396" o:spid="_x0000_s1044" style="position:absolute;visibility:visible" from="3882,1515" to="38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j8i8QAAADcAAAADwAAAGRycy9kb3ducmV2LnhtbERPTWvCQBC9F/wPywi9FN2oVCS6ikil&#10;VeihqSDehuw0Sc3Optmpxn/vHgo9Pt73YtW5Wl2oDZVnA6NhAoo497biwsDhczuYgQqCbLH2TAZu&#10;FGC17D0sMLX+yh90yaRQMYRDigZKkSbVOuQlOQxD3xBH7su3DiXCttC2xWsMd7UeJ8lUO6w4NpTY&#10;0Kak/Jz9OgO7bLytcHP7Gb0+nY7y/b5/kW5qzGO/W89BCXXyL/5zv1kDz5M4P56JR0A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mPyLxAAAANwAAAAPAAAAAAAAAAAA&#10;AAAAAKECAABkcnMvZG93bnJldi54bWxQSwUGAAAAAAQABAD5AAAAkgMAAAAA&#10;" strokecolor="#7f7f7f" strokeweight=".5pt"/>
                          <v:line id="Line 397" o:spid="_x0000_s1045" style="position:absolute;visibility:visible" from="3702,1515" to="37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RZEMcAAADcAAAADwAAAGRycy9kb3ducmV2LnhtbESPQWvCQBSE70L/w/IKvYhuYlFK6ipF&#10;Kq2Ch6ZC6e2RfU3SZt+m2VeN/94VhB6HmfmGmS9716gDdaH2bCAdJ6CIC29rLg3s39ejB1BBkC02&#10;nsnAiQIsFzeDOWbWH/mNDrmUKkI4ZGigEmkzrUNRkcMw9i1x9L5851Ci7EptOzxGuGv0JElm2mHN&#10;caHCllYVFT/5nzOwySfrGlen3/Rl+Pkh37vts/QzY+5u+6dHUEK9/Iev7VdrYHqfwuVMPAJ6cQ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1FkQxwAAANwAAAAPAAAAAAAA&#10;AAAAAAAAAKECAABkcnMvZG93bnJldi54bWxQSwUGAAAAAAQABAD5AAAAlQMAAAAA&#10;" strokecolor="#7f7f7f" strokeweight=".5pt"/>
                          <v:line id="Line 398" o:spid="_x0000_s1046" style="position:absolute;visibility:visible" from="4062,1515" to="40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bHZ8cAAADcAAAADwAAAGRycy9kb3ducmV2LnhtbESPX2vCQBDE3wv9DscWfCl6MUWR1FOK&#10;VPoHfGgUxLclt03S5vZibqvx2/cKQh+HmfkNM1/2rlEn6kLt2cB4lIAiLrytuTSw266HM1BBkC02&#10;nsnAhQIsF7c3c8ysP/MHnXIpVYRwyNBAJdJmWoeiIodh5Fvi6H36zqFE2ZXadniOcNfoNEmm2mHN&#10;caHCllYVFd/5jzPwlqfrGleX4/jl/rCXr837s/RTYwZ3/dMjKKFe/sPX9qs1MHlI4e9MP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BsdnxwAAANwAAAAPAAAAAAAA&#10;AAAAAAAAAKECAABkcnMvZG93bnJldi54bWxQSwUGAAAAAAQABAD5AAAAlQMAAAAA&#10;" strokecolor="#7f7f7f" strokeweight=".5pt"/>
                          <v:line id="Line 399" o:spid="_x0000_s1047" style="position:absolute;visibility:visible" from="4242,1515" to="42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pi/McAAADcAAAADwAAAGRycy9kb3ducmV2LnhtbESPQWvCQBSE70L/w/IKXqRuVJSSuopI&#10;xbbQg7FQentkn0k0+zbNvmr8992C0OMwM98w82XnanWmNlSeDYyGCSji3NuKCwMf+83DI6ggyBZr&#10;z2TgSgGWi7veHFPrL7yjcyaFihAOKRooRZpU65CX5DAMfUMcvYNvHUqUbaFti5cId7UeJ8lMO6w4&#10;LpTY0Lqk/JT9OAOv2XhT4fr6PdoOvj7l+P72LN3MmP59t3oCJdTJf/jWfrEGppMJ/J2JR0Av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SmL8xwAAANwAAAAPAAAAAAAA&#10;AAAAAAAAAKECAABkcnMvZG93bnJldi54bWxQSwUGAAAAAAQABAD5AAAAlQMAAAAA&#10;" strokecolor="#7f7f7f" strokeweight=".5pt"/>
                          <v:line id="Line 400" o:spid="_x0000_s1048" style="position:absolute;visibility:visible" from="4422,1515" to="44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P6iMcAAADcAAAADwAAAGRycy9kb3ducmV2LnhtbESPQWvCQBSE74X+h+UVvJS60aqU6CpF&#10;KtZCD00Lxdsj+5qkzb5Ns0+N/94VBI/DzHzDzBadq9We2lB5NjDoJ6CIc28rLgx8fa4enkAFQbZY&#10;eyYDRwqwmN/ezDC1/sAftM+kUBHCIUUDpUiTah3ykhyGvm+Io/fjW4cSZVto2+Ihwl2th0ky0Q4r&#10;jgslNrQsKf/Lds7AJhuuKlwe/wfr++23/L6/vUg3MaZ31z1PQQl1cg1f2q/WwPhxBOcz8Qjo+Q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o/qIxwAAANwAAAAPAAAAAAAA&#10;AAAAAAAAAKECAABkcnMvZG93bnJldi54bWxQSwUGAAAAAAQABAD5AAAAlQMAAAAA&#10;" strokecolor="#7f7f7f" strokeweight=".5pt"/>
                        </v:group>
                        <v:group id="Group 401" o:spid="_x0000_s1049" style="position:absolute;left:4602;top:1515;width:720;height:3600" coordorigin="460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vMR8s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Zj+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bzEfLFAAAA3AAA&#10;AA8AAAAAAAAAAAAAAAAAqgIAAGRycy9kb3ducmV2LnhtbFBLBQYAAAAABAAEAPoAAACcAwAAAAA=&#10;">
                          <o:lock v:ext="edit" aspectratio="t"/>
                          <v:line id="Line 402" o:spid="_x0000_s1050" style="position:absolute;visibility:visible" from="4602,1515" to="46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qorsQAAADcAAAADwAAAGRycy9kb3ducmV2LnhtbERPTWvCQBC9C/6HZYReSt0YQSR1FRGl&#10;reDBWCi9DdlpkjY7m2anGv+9eyh4fLzvxap3jTpTF2rPBibjBBRx4W3NpYH30+5pDioIssXGMxm4&#10;UoDVcjhYYGb9hY90zqVUMYRDhgYqkTbTOhQVOQxj3xJH7st3DiXCrtS2w0sMd41Ok2SmHdYcGyps&#10;aVNR8ZP/OQNvebqrcXP9nbw8fn7I92G/lX5mzMOoXz+DEurlLv53v1oD0zTOj2fiEdD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CqiuxAAAANwAAAAPAAAAAAAAAAAA&#10;AAAAAKECAABkcnMvZG93bnJldi54bWxQSwUGAAAAAAQABAD5AAAAkgMAAAAA&#10;" strokecolor="#7f7f7f" strokeweight=".5pt"/>
                          <v:line id="Line 403" o:spid="_x0000_s1051" style="position:absolute;visibility:visible" from="4782,1515" to="47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YNNccAAADcAAAADwAAAGRycy9kb3ducmV2LnhtbESPX2vCQBDE3wt+h2MLfSl6SQpSoqcU&#10;UfoHfGgqiG9Lbk3S5vbS3Fbjt+8VhD4OM/MbZr4cXKtO1IfGs4F0koAiLr1tuDKw+9iMH0EFQbbY&#10;eiYDFwqwXIxu5phbf+Z3OhVSqQjhkKOBWqTLtQ5lTQ7DxHfE0Tv63qFE2Vfa9niOcNfqLEmm2mHD&#10;caHGjlY1lV/FjzPwWmSbBleX7/T5/rCXz+3bWoapMXe3w9MMlNAg/+Fr+8UaeMhS+DsTj4B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8Rg01xwAAANwAAAAPAAAAAAAA&#10;AAAAAAAAAKECAABkcnMvZG93bnJldi54bWxQSwUGAAAAAAQABAD5AAAAlQMAAAAA&#10;" strokecolor="#7f7f7f" strokeweight=".5pt"/>
                          <v:line id="Line 404" o:spid="_x0000_s1052" style="position:absolute;visibility:visible" from="4962,1515" to="49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STQscAAADcAAAADwAAAGRycy9kb3ducmV2LnhtbESPX2vCQBDE3wW/w7GCL1IvpiCSeoqI&#10;0j/QB2Oh9G3JbZO0ub00t2r89r1CwcdhZn7DLNe9a9SZulB7NjCbJqCIC29rLg28Hfd3C1BBkC02&#10;nsnAlQKsV8PBEjPrL3ygcy6lihAOGRqoRNpM61BU5DBMfUscvU/fOZQou1LbDi8R7hqdJslcO6w5&#10;LlTY0rai4js/OQPPebqvcXv9mT1OPt7l6/VlJ/3cmPGo3zyAEurlFv5vP1kD92kKf2fiEd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NCxwAAANwAAAAPAAAAAAAA&#10;AAAAAAAAAKECAABkcnMvZG93bnJldi54bWxQSwUGAAAAAAQABAD5AAAAlQMAAAAA&#10;" strokecolor="#7f7f7f" strokeweight=".5pt"/>
                          <v:line id="Line 405" o:spid="_x0000_s1053" style="position:absolute;visibility:visible" from="5142,1515" to="51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g22ccAAADcAAAADwAAAGRycy9kb3ducmV2LnhtbESPX2vCQBDE3wv9DscW+lL0YgQp0VNE&#10;lP6BPhgF8W3JbZPU3F7MbTV++16h0MdhZn7DzBa9a9SFulB7NjAaJqCIC29rLg3sd5vBM6ggyBYb&#10;z2TgRgEW8/u7GWbWX3lLl1xKFSEcMjRQibSZ1qGoyGEY+pY4ep++cyhRdqW2HV4j3DU6TZKJdlhz&#10;XKiwpVVFxSn/dgbe8nRT4+p2Hr08HQ/y9fG+ln5izONDv5yCEurlP/zXfrUGxukYfs/EI6Dn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2DbZxwAAANwAAAAPAAAAAAAA&#10;AAAAAAAAAKECAABkcnMvZG93bnJldi54bWxQSwUGAAAAAAQABAD5AAAAlQMAAAAA&#10;" strokecolor="#7f7f7f" strokeweight=".5pt"/>
                          <v:line id="Line 406" o:spid="_x0000_s1054" style="position:absolute;visibility:visible" from="5322,1515" to="53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GurccAAADcAAAADwAAAGRycy9kb3ducmV2LnhtbESPX2vCQBDE3wv9DscWfCl6MRWR1FOK&#10;VPoHfGgUxLclt03S5vZibqvx2/cKQh+HmfkNM1/2rlEn6kLt2cB4lIAiLrytuTSw266HM1BBkC02&#10;nsnAhQIsF7c3c8ysP/MHnXIpVYRwyNBAJdJmWoeiIodh5Fvi6H36zqFE2ZXadniOcNfoNEmm2mHN&#10;caHCllYVFd/5jzPwlqfrGleX4/jl/rCXr837s/RTYwZ3/dMjKKFe/sPX9qs18JBO4O9MP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Ma6txwAAANwAAAAPAAAAAAAA&#10;AAAAAAAAAKECAABkcnMvZG93bnJldi54bWxQSwUGAAAAAAQABAD5AAAAlQMAAAAA&#10;" strokecolor="#7f7f7f" strokeweight=".5pt"/>
                        </v:group>
                      </v:group>
                      <v:group id="Group 407" o:spid="_x0000_s1055" style="position:absolute;left:1722;top:1515;width:3600;height:3600" coordorigin="1722,1515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cILR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ad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cILRcQAAADcAAAA&#10;DwAAAAAAAAAAAAAAAACqAgAAZHJzL2Rvd25yZXYueG1sUEsFBgAAAAAEAAQA+gAAAJsDAAAAAA==&#10;">
                        <o:lock v:ext="edit" aspectratio="t"/>
                        <v:group id="Group 408" o:spid="_x0000_s1056" style="position:absolute;left:1722;top:1515;width:3600;height:2700" coordorigin="1722,1515" coordsize="360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RCVM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sl4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RCVMsQAAADcAAAA&#10;DwAAAAAAAAAAAAAAAACqAgAAZHJzL2Rvd25yZXYueG1sUEsFBgAAAAAEAAQA+gAAAJsDAAAAAA==&#10;">
                          <o:lock v:ext="edit" aspectratio="t"/>
                          <v:group id="Group 409" o:spid="_x0000_s1057" style="position:absolute;left:1722;top:1515;width:3600;height:1620" coordorigin="1722,1515" coordsize="360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8Ok2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Tw6TbwwAAANwAAAAP&#10;AAAAAAAAAAAAAAAAAKoCAABkcnMvZG93bnJldi54bWxQSwUGAAAAAAQABAD6AAAAmgMAAAAA&#10;">
                            <o:lock v:ext="edit" aspectratio="t"/>
                            <v:group id="Group 410" o:spid="_x0000_s1058" style="position:absolute;left:1722;top:1515;width:3600;height:720" coordorigin="2961,1444" coordsize="360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            <o:lock v:ext="edit" aspectratio="t"/>
                              <v:line id="Line 411" o:spid="_x0000_s1059" style="position:absolute;visibility:visible" from="2961,1444" to="6561,1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+b6McAAADcAAAADwAAAGRycy9kb3ducmV2LnhtbESPX2vCQBDE3wt+h2OFvhS9REEk9ZQi&#10;lf4BH0wL0rcltyaxub00t9X47XsFwcdhZn7DLFa9a9SJulB7NpCOE1DEhbc1lwY+PzajOaggyBYb&#10;z2TgQgFWy8HdAjPrz7yjUy6lihAOGRqoRNpM61BU5DCMfUscvYPvHEqUXalth+cId42eJMlMO6w5&#10;LlTY0rqi4jv/dQbe8smmxvXlJ315+NrLcfv+LP3MmPth//QISqiXW/jafrUGptMU/s/EI6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5n5voxwAAANwAAAAPAAAAAAAA&#10;AAAAAAAAAKECAABkcnMvZG93bnJldi54bWxQSwUGAAAAAAQABAD5AAAAlQMAAAAA&#10;" strokecolor="#7f7f7f" strokeweight=".5pt"/>
                              <v:line id="Line 412" o:spid="_x0000_s1060" style="position:absolute;visibility:visible" from="2961,1624" to="6561,1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0Fn8cAAADcAAAADwAAAGRycy9kb3ducmV2LnhtbESPX2vCQBDE3wv9DscW+lL0YgQp0VNE&#10;lP6BPhgF8W3JbZPU3F7MbTV++16h0MdhZn7DzBa9a9SFulB7NjAaJqCIC29rLg3sd5vBM6ggyBYb&#10;z2TgRgEW8/u7GWbWX3lLl1xKFSEcMjRQibSZ1qGoyGEY+pY4ep++cyhRdqW2HV4j3DU6TZKJdlhz&#10;XKiwpVVFxSn/dgbe8nRT4+p2Hr08HQ/y9fG+ln5izONDv5yCEurlP/zXfrUGxuMUfs/EI6Dn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TQWfxwAAANwAAAAPAAAAAAAA&#10;AAAAAAAAAKECAABkcnMvZG93bnJldi54bWxQSwUGAAAAAAQABAD5AAAAlQMAAAAA&#10;" strokecolor="#7f7f7f" strokeweight=".5pt"/>
                              <v:line id="Line 413" o:spid="_x0000_s1061" style="position:absolute;visibility:visible" from="2961,1804" to="6561,1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GgBMcAAADcAAAADwAAAGRycy9kb3ducmV2LnhtbESPX2vCQBDE3wt+h2OFvhS9aEAk9ZQi&#10;lf4BH0wL0rcltyaxub00t9X47XsFwcdhZn7DLFa9a9SJulB7NjAZJ6CIC29rLg18fmxGc1BBkC02&#10;nsnAhQKsloO7BWbWn3lHp1xKFSEcMjRQibSZ1qGoyGEY+5Y4egffOZQou1LbDs8R7ho9TZKZdlhz&#10;XKiwpXVFxXf+6wy85dNNjevLz+Tl4Wsvx+37s/QzY+6H/dMjKKFebuFr+9UaSNMU/s/EI6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AaAExwAAANwAAAAPAAAAAAAA&#10;AAAAAAAAAKECAABkcnMvZG93bnJldi54bWxQSwUGAAAAAAQABAD5AAAAlQMAAAAA&#10;" strokecolor="#7f7f7f" strokeweight=".5pt"/>
                              <v:line id="Line 414" o:spid="_x0000_s1062" style="position:absolute;visibility:visible" from="2961,1984" to="6561,1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g4cMcAAADcAAAADwAAAGRycy9kb3ducmV2LnhtbESPX2vCQBDE34V+h2MLvki9+AcpqaeI&#10;VGwLfTAWSt+W3JpEc3tpbqvx2/cKQh+HmfkNM192rlZnakPl2cBomIAizr2tuDDwsd88PIIKgmyx&#10;9kwGrhRgubjrzTG1/sI7OmdSqAjhkKKBUqRJtQ55SQ7D0DfE0Tv41qFE2RbatniJcFfrcZLMtMOK&#10;40KJDa1Lyk/ZjzPwmo03Fa6v36Pt4OtTju9vz9LNjOnfd6snUEKd/Idv7RdrYDKZwt+ZeAT04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6DhwxwAAANwAAAAPAAAAAAAA&#10;AAAAAAAAAKECAABkcnMvZG93bnJldi54bWxQSwUGAAAAAAQABAD5AAAAlQMAAAAA&#10;" strokecolor="#7f7f7f" strokeweight=".5pt"/>
                              <v:line id="Line 415" o:spid="_x0000_s1063" style="position:absolute;visibility:visible" from="2961,2164" to="6561,2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Sd68cAAADcAAAADwAAAGRycy9kb3ducmV2LnhtbESPQWvCQBSE70L/w/IKXqRuVJSSuopI&#10;xbbQg7FQentkn0k0+zbNvmr8992C0OMwM98w82XnanWmNlSeDYyGCSji3NuKCwMf+83DI6ggyBZr&#10;z2TgSgGWi7veHFPrL7yjcyaFihAOKRooRZpU65CX5DAMfUMcvYNvHUqUbaFti5cId7UeJ8lMO6w4&#10;LpTY0Lqk/JT9OAOv2XhT4fr6PdoOvj7l+P72LN3MmP59t3oCJdTJf/jWfrEGJpMp/J2JR0Av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pJ3rxwAAANwAAAAPAAAAAAAA&#10;AAAAAAAAAKECAABkcnMvZG93bnJldi54bWxQSwUGAAAAAAQABAD5AAAAlQMAAAAA&#10;" strokecolor="#7f7f7f" strokeweight=".5pt"/>
                            </v:group>
                            <v:line id="Line 416" o:spid="_x0000_s1064" style="position:absolute;visibility:visible" from="1722,2415" to="5322,2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YDnMcAAADcAAAADwAAAGRycy9kb3ducmV2LnhtbESPQUvDQBSE74L/YXmCF2k2bSFI7DZI&#10;sGgLHhqF4u2RfSbR7NuYfbbpv3cFweMwM98wq2JyvTrSGDrPBuZJCoq49rbjxsDry2Z2CyoIssXe&#10;Mxk4U4BifXmxwtz6E+/pWEmjIoRDjgZakSHXOtQtOQyJH4ij9+5HhxLl2Gg74inCXa8XaZpphx3H&#10;hRYHKluqP6tvZ2BbLTYdluev+ePN20E+nncPMmXGXF9N93eghCb5D/+1n6yB5TKD3zPxCOj1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2dgOcxwAAANwAAAAPAAAAAAAA&#10;AAAAAAAAAKECAABkcnMvZG93bnJldi54bWxQSwUGAAAAAAQABAD5AAAAlQMAAAAA&#10;" strokecolor="#7f7f7f" strokeweight=".5pt"/>
                            <v:line id="Line 417" o:spid="_x0000_s1065" style="position:absolute;visibility:visible" from="1722,2595" to="5322,2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qmB8cAAADcAAAADwAAAGRycy9kb3ducmV2LnhtbESPQWvCQBSE70L/w/IKXqRuVNCSuopI&#10;xbbQQ2Oh9PbIPpNo9m2afdX477sFweMwM98w82XnanWiNlSeDYyGCSji3NuKCwOfu83DI6ggyBZr&#10;z2TgQgGWi7veHFPrz/xBp0wKFSEcUjRQijSp1iEvyWEY+oY4envfOpQo20LbFs8R7mo9TpKpdlhx&#10;XCixoXVJ+TH7dQZes/GmwvXlZ7QdfH/J4f3tWbqpMf37bvUESqiTW/jafrEGJpMZ/J+JR0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OqYHxwAAANwAAAAPAAAAAAAA&#10;AAAAAAAAAKECAABkcnMvZG93bnJldi54bWxQSwUGAAAAAAQABAD5AAAAlQMAAAAA&#10;" strokecolor="#7f7f7f" strokeweight=".5pt"/>
                            <v:line id="Line 418" o:spid="_x0000_s1066" style="position:absolute;visibility:visible" from="1722,2775" to="5322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UydcMAAADcAAAADwAAAGRycy9kb3ducmV2LnhtbERPTWvCQBC9F/wPywheim5UkJK6ioii&#10;LXhoWpDehuw0Sc3Oxuyo8d+7h0KPj/c9X3auVldqQ+XZwHiUgCLOva24MPD1uR2+gAqCbLH2TAbu&#10;FGC56D3NMbX+xh90zaRQMYRDigZKkSbVOuQlOQwj3xBH7se3DiXCttC2xVsMd7WeJMlMO6w4NpTY&#10;0Lqk/JRdnIG3bLKtcH0/j3fP30f5PbxvpJsZM+h3q1dQQp38i//ce2tgOo1r45l4BP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ilMnXDAAAA3AAAAA8AAAAAAAAAAAAA&#10;AAAAoQIAAGRycy9kb3ducmV2LnhtbFBLBQYAAAAABAAEAPkAAACRAwAAAAA=&#10;" strokecolor="#7f7f7f" strokeweight=".5pt"/>
                            <v:line id="Line 419" o:spid="_x0000_s1067" style="position:absolute;visibility:visible" from="1722,2955" to="5322,2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mX7scAAADcAAAADwAAAGRycy9kb3ducmV2LnhtbESPQWvCQBSE70L/w/IKXqRuVBCbuopI&#10;xbbQQ2Oh9PbIPpNo9m2afdX477sFweMwM98w82XnanWiNlSeDYyGCSji3NuKCwOfu83DDFQQZIu1&#10;ZzJwoQDLxV1vjqn1Z/6gUyaFihAOKRooRZpU65CX5DAMfUMcvb1vHUqUbaFti+cId7UeJ8lUO6w4&#10;LpTY0Lqk/Jj9OgOv2XhT4fryM9oOvr/k8P72LN3UmP59t3oCJdTJLXxtv1gDk8kj/J+JR0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6ZfuxwAAANwAAAAPAAAAAAAA&#10;AAAAAAAAAKECAABkcnMvZG93bnJldi54bWxQSwUGAAAAAAQABAD5AAAAlQMAAAAA&#10;" strokecolor="#7f7f7f" strokeweight=".5pt"/>
                            <v:line id="Line 420" o:spid="_x0000_s1068" style="position:absolute;visibility:visible" from="1722,3135" to="5322,3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VNDsQAAADcAAAADwAAAGRycy9kb3ducmV2LnhtbERPTWvCQBC9F/wPywi9FN2oRSS6ikil&#10;VeihqSDehuw0Sc3Optmpxn/vHgo9Pt73YtW5Wl2oDZVnA6NhAoo497biwsDhczuYgQqCbLH2TAZu&#10;FGC17D0sMLX+yh90yaRQMYRDigZKkSbVOuQlOQxD3xBH7su3DiXCttC2xWsMd7UeJ8lUO6w4NpTY&#10;0Kak/Jz9OgO7bLytcHP7Gb0+nY7y/b5/kW5qzGO/W89BCXXyL/5zv1kDk+c4P56JR0A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1U0OxAAAANwAAAAPAAAAAAAAAAAA&#10;AAAAAKECAABkcnMvZG93bnJldi54bWxQSwUGAAAAAAQABAD5AAAAkgMAAAAA&#10;" strokecolor="#7f7f7f" strokeweight=".5pt"/>
                          </v:group>
                          <v:line id="Line 421" o:spid="_x0000_s1069" style="position:absolute;visibility:visible" from="1722,3855" to="5322,3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nolccAAADcAAAADwAAAGRycy9kb3ducmV2LnhtbESPQWvCQBSE70L/w/IKvYhuYkVK6ipF&#10;Kq2Ch6ZC6e2RfU3SZt+m2VeN/94VhB6HmfmGmS9716gDdaH2bCAdJ6CIC29rLg3s39ejB1BBkC02&#10;nsnAiQIsFzeDOWbWH/mNDrmUKkI4ZGigEmkzrUNRkcMw9i1x9L5851Ci7EptOzxGuGv0JElm2mHN&#10;caHCllYVFT/5nzOwySfrGlen3/Rl+Pkh37vts/QzY+5u+6dHUEK9/Iev7Vdr4H6awuVMPAJ6cQ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meiVxwAAANwAAAAPAAAAAAAA&#10;AAAAAAAAAKECAABkcnMvZG93bnJldi54bWxQSwUGAAAAAAQABAD5AAAAlQMAAAAA&#10;" strokecolor="#7f7f7f" strokeweight=".5pt"/>
                          <v:line id="Line 422" o:spid="_x0000_s1070" style="position:absolute;visibility:visible" from="1722,3495" to="5322,3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t24scAAADcAAAADwAAAGRycy9kb3ducmV2LnhtbESPX2vCQBDE3wv9DscWfCl6MRWR1FOK&#10;VPoHfGgUxLclt03S5vZibqvx2/cKQh+HmfkNM1/2rlEn6kLt2cB4lIAiLrytuTSw266HM1BBkC02&#10;nsnAhQIsF7c3c8ysP/MHnXIpVYRwyNBAJdJmWoeiIodh5Fvi6H36zqFE2ZXadniOcNfoNEmm2mHN&#10;caHCllYVFd/5jzPwlqfrGleX4/jl/rCXr837s/RTYwZ3/dMjKKFe/sPX9qs18DBJ4e9MP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S3bixwAAANwAAAAPAAAAAAAA&#10;AAAAAAAAAKECAABkcnMvZG93bnJldi54bWxQSwUGAAAAAAQABAD5AAAAlQMAAAAA&#10;" strokecolor="#7f7f7f" strokeweight=".5pt"/>
                          <v:line id="Line 423" o:spid="_x0000_s1071" style="position:absolute;visibility:visible" from="1722,3675" to="5322,3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fTeccAAADcAAAADwAAAGRycy9kb3ducmV2LnhtbESPX2vCQBDE34V+h2MLvki9+AcpqaeI&#10;VGwLfTAWSt+W3JpEc3tpbqvx2/cKQh+HmfkNM192rlZnakPl2cBomIAizr2tuDDwsd88PIIKgmyx&#10;9kwGrhRgubjrzTG1/sI7OmdSqAjhkKKBUqRJtQ55SQ7D0DfE0Tv41qFE2RbatniJcFfrcZLMtMOK&#10;40KJDa1Lyk/ZjzPwmo03Fa6v36Pt4OtTju9vz9LNjOnfd6snUEKd/Idv7RdrYDKdwN+ZeAT04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+B9N5xwAAANwAAAAPAAAAAAAA&#10;AAAAAAAAAKECAABkcnMvZG93bnJldi54bWxQSwUGAAAAAAQABAD5AAAAlQMAAAAA&#10;" strokecolor="#7f7f7f" strokeweight=".5pt"/>
                          <v:line id="Line 424" o:spid="_x0000_s1072" style="position:absolute;visibility:visible" from="1722,4035" to="5322,4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5LDccAAADcAAAADwAAAGRycy9kb3ducmV2LnhtbESPX2vCQBDE3wv9DscWfCn14h+kpJ4i&#10;UrEWfDAWSt+W3JpEc3tpbqvx2/cKBR+HmfkNM513rlZnakPl2cCgn4Aizr2tuDDwsV89PYMKgmyx&#10;9kwGrhRgPru/m2Jq/YV3dM6kUBHCIUUDpUiTah3ykhyGvm+Io3fwrUOJsi20bfES4a7WwySZaIcV&#10;x4USG1qWlJ+yH2dgkw1XFS6v34P149enHLfvr9JNjOk9dIsXUEKd3ML/7TdrYDQew9+ZeAT07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7ksNxwAAANwAAAAPAAAAAAAA&#10;AAAAAAAAAKECAABkcnMvZG93bnJldi54bWxQSwUGAAAAAAQABAD5AAAAlQMAAAAA&#10;" strokecolor="#7f7f7f" strokeweight=".5pt"/>
                          <v:line id="Line 425" o:spid="_x0000_s1073" style="position:absolute;visibility:visible" from="1722,4215" to="5322,4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LulscAAADcAAAADwAAAGRycy9kb3ducmV2LnhtbESPQWvCQBSE74X+h+UVvJS60aqU6CpF&#10;KtZCD00Lxdsj+5qkzb5Ns0+N/94VBI/DzHzDzBadq9We2lB5NjDoJ6CIc28rLgx8fa4enkAFQbZY&#10;eyYDRwqwmN/ezDC1/sAftM+kUBHCIUUDpUiTah3ykhyGvm+Io/fjW4cSZVto2+Ihwl2th0ky0Q4r&#10;jgslNrQsKf/Lds7AJhuuKlwe/wfr++23/L6/vUg3MaZ31z1PQQl1cg1f2q/WwONoDOcz8Qjo+Q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ou6WxwAAANwAAAAPAAAAAAAA&#10;AAAAAAAAAKECAABkcnMvZG93bnJldi54bWxQSwUGAAAAAAQABAD5AAAAlQMAAAAA&#10;" strokecolor="#7f7f7f" strokeweight=".5pt"/>
                        </v:group>
                        <v:line id="Line 426" o:spid="_x0000_s1074" style="position:absolute;visibility:visible" from="1722,4395" to="5322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Bw4ccAAADcAAAADwAAAGRycy9kb3ducmV2LnhtbESPQWvCQBSE70L/w/IKvYhu1BJK6ipF&#10;KlXBQ1Oh9PbIviZps2/T7KvGf+8KhR6HmfmGmS9716gjdaH2bGAyTkARF97WXBo4vK1HD6CCIFts&#10;PJOBMwVYLm4Gc8ysP/ErHXMpVYRwyNBAJdJmWoeiIodh7Fvi6H36zqFE2ZXadniKcNfoaZKk2mHN&#10;caHCllYVFd/5rzOwzafrGlfnn8nL8ONdvva7Z+lTY+5u+6dHUEK9/If/2htrYHafwvVMPAJ6c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cHDhxwAAANwAAAAPAAAAAAAA&#10;AAAAAAAAAKECAABkcnMvZG93bnJldi54bWxQSwUGAAAAAAQABAD5AAAAlQMAAAAA&#10;" strokecolor="#7f7f7f" strokeweight=".5pt"/>
                        <v:line id="Line 427" o:spid="_x0000_s1075" style="position:absolute;visibility:visible" from="1722,4575" to="5322,4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zVescAAADcAAAADwAAAGRycy9kb3ducmV2LnhtbESPQWvCQBSE74X+h+UVvEjdaMWW6CpF&#10;KtaCB9NC8fbIviZps2/T7FPjv3eFQo/DzHzDzBadq9WR2lB5NjAcJKCIc28rLgx8vK/un0AFQbZY&#10;eyYDZwqwmN/ezDC1/sQ7OmZSqAjhkKKBUqRJtQ55SQ7DwDfE0fvyrUOJsi20bfEU4a7WoySZaIcV&#10;x4USG1qWlP9kB2dgk41WFS7Pv8N1f/8p39u3F+kmxvTuuucpKKFO/sN/7Vdr4GH8CNcz8Qjo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PNV6xwAAANwAAAAPAAAAAAAA&#10;AAAAAAAAAKECAABkcnMvZG93bnJldi54bWxQSwUGAAAAAAQABAD5AAAAlQMAAAAA&#10;" strokecolor="#7f7f7f" strokeweight=".5pt"/>
                        <v:line id="Line 428" o:spid="_x0000_s1076" style="position:absolute;visibility:visible" from="1722,4755" to="5322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NBCMQAAADcAAAADwAAAGRycy9kb3ducmV2LnhtbERPTWvCQBC9F/wPywi9FN2oRSS6ikil&#10;VeihqSDehuw0Sc3Optmpxn/vHgo9Pt73YtW5Wl2oDZVnA6NhAoo497biwsDhczuYgQqCbLH2TAZu&#10;FGC17D0sMLX+yh90yaRQMYRDigZKkSbVOuQlOQxD3xBH7su3DiXCttC2xWsMd7UeJ8lUO6w4NpTY&#10;0Kak/Jz9OgO7bLytcHP7Gb0+nY7y/b5/kW5qzGO/W89BCXXyL/5zv1kDk+e4Np6JR0A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o0EIxAAAANwAAAAPAAAAAAAAAAAA&#10;AAAAAKECAABkcnMvZG93bnJldi54bWxQSwUGAAAAAAQABAD5AAAAkgMAAAAA&#10;" strokecolor="#7f7f7f" strokeweight=".5pt"/>
                        <v:line id="Line 429" o:spid="_x0000_s1077" style="position:absolute;visibility:visible" from="1722,4935" to="5322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+/kk8cAAADcAAAADwAAAGRycy9kb3ducmV2LnhtbESPQWvCQBSE74X+h+UVvEjdaEXa6CpF&#10;KtaCB9NC8fbIviZps2/T7FPjv3eFQo/DzHzDzBadq9WR2lB5NjAcJKCIc28rLgx8vK/uH0EFQbZY&#10;eyYDZwqwmN/ezDC1/sQ7OmZSqAjhkKKBUqRJtQ55SQ7DwDfE0fvyrUOJsi20bfEU4a7WoySZaIcV&#10;x4USG1qWlP9kB2dgk41WFS7Pv8N1f/8p39u3F+kmxvTuuucpKKFO/sN/7Vdr4GH8BNcz8Qjo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7+STxwAAANwAAAAPAAAAAAAA&#10;AAAAAAAAAKECAABkcnMvZG93bnJldi54bWxQSwUGAAAAAAQABAD5AAAAlQMAAAAA&#10;" strokecolor="#7f7f7f" strokeweight=".5pt"/>
                        <v:line id="Line 430" o:spid="_x0000_s1078" style="position:absolute;visibility:visible" from="1722,5115" to="53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zb08QAAADcAAAADwAAAGRycy9kb3ducmV2LnhtbERPTWvCQBC9F/wPywi9FN2oVCS6ikil&#10;VeihqSDehuw0Sc3Optmpxn/vHgo9Pt73YtW5Wl2oDZVnA6NhAoo497biwsDhczuYgQqCbLH2TAZu&#10;FGC17D0sMLX+yh90yaRQMYRDigZKkSbVOuQlOQxD3xBH7su3DiXCttC2xWsMd7UeJ8lUO6w4NpTY&#10;0Kak/Jz9OgO7bLytcHP7Gb0+nY7y/b5/kW5qzGO/W89BCXXyL/5zv1kDk+c4P56JR0A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DNvTxAAAANwAAAAPAAAAAAAAAAAA&#10;AAAAAKECAABkcnMvZG93bnJldi54bWxQSwUGAAAAAAQABAD5AAAAkgMAAAAA&#10;" strokecolor="#7f7f7f" strokeweight=".5pt"/>
                      </v:group>
                    </v:group>
                    <v:line id="Straight Connector 351" o:spid="_x0000_s1079" style="position:absolute;visibility:visible" from="0,7722" to="15240,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0aycYAAADcAAAADwAAAGRycy9kb3ducmV2LnhtbESPX0vDQBDE34V+h2MLvtlL6x809lqK&#10;IAQfRKMt+Lbk1lxobi/m1iT66T1B8HGYmd8w6+3kWzVQH5vABpaLDBRxFWzDtYHXl/uza1BRkC22&#10;gcnAF0XYbmYna8xtGPmZhlJqlSAcczTgRLpc61g58hgXoSNO3nvoPUqSfa1tj2OC+1avsuxKe2w4&#10;LTjs6M5RdSw/vYFhLxeCb/RR+sODeyq+x+LxZmfM6Xza3YISmuQ//NcurIHzyyX8nklHQG9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PdGsnGAAAA3AAAAA8AAAAAAAAA&#10;AAAAAAAAoQIAAGRycy9kb3ducmV2LnhtbFBLBQYAAAAABAAEAPkAAACUAwAAAAA=&#10;" strokecolor="#7f7f7f [1612]" strokeweight=".5pt">
                      <v:shadow on="t" color="white [3212]" opacity="24903f" origin=",.5" offset="0,.55556mm"/>
                    </v:line>
                  </v:group>
                </v:group>
              </w:pict>
            </w: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4788" w:type="dxa"/>
          </w:tcPr>
          <w:p w:rsidR="002941FA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b)</w:t>
            </w:r>
            <w:r w:rsidRPr="00FA7921">
              <w:rPr>
                <w:rFonts w:ascii="Calibri" w:eastAsia="Times New Roman" w:hAnsi="Calibri" w:cs="Calibri"/>
                <w:color w:val="000000"/>
              </w:rPr>
              <w:t xml:space="preserve"> Develop a linear model for the relationship between altitude and temperature.</w:t>
            </w:r>
            <w:r w:rsidR="002941FA">
              <w:rPr>
                <w:rFonts w:ascii="Calibri" w:eastAsia="Times New Roman" w:hAnsi="Calibri" w:cs="Calibri"/>
                <w:color w:val="000000"/>
              </w:rPr>
              <w:t xml:space="preserve"> </w:t>
            </w:r>
          </w:p>
          <w:p w:rsidR="00FA7921" w:rsidRPr="00FA7921" w:rsidRDefault="002941FA" w:rsidP="002941FA">
            <w:pPr>
              <w:rPr>
                <w:rFonts w:ascii="Calibri" w:eastAsia="Times New Roman" w:hAnsi="Calibri" w:cs="Calibri"/>
                <w:color w:val="000000"/>
              </w:rPr>
            </w:pPr>
            <w:r w:rsidRPr="002941FA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Use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 xml:space="preserve"> (</w:t>
            </w:r>
            <w:r w:rsidRPr="002941FA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9000, 52) and (8000, 585) as your points for your model</w:t>
            </w:r>
          </w:p>
        </w:tc>
      </w:tr>
      <w:tr w:rsidR="00FA7921" w:rsidRPr="00FA7921" w:rsidTr="00FA7921">
        <w:trPr>
          <w:trHeight w:val="1242"/>
        </w:trPr>
        <w:tc>
          <w:tcPr>
            <w:tcW w:w="4788" w:type="dxa"/>
            <w:vMerge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4788" w:type="dxa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c)</w:t>
            </w:r>
            <w:r w:rsidRPr="00FA7921">
              <w:rPr>
                <w:rFonts w:ascii="Calibri" w:eastAsia="Times New Roman" w:hAnsi="Calibri" w:cs="Calibri"/>
                <w:color w:val="000000"/>
              </w:rPr>
              <w:t xml:space="preserve"> Estimate the temperature at an altitude of 12,000 ft. </w:t>
            </w: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FA7921" w:rsidRPr="00FA7921" w:rsidTr="00FA7921">
        <w:trPr>
          <w:trHeight w:val="1242"/>
        </w:trPr>
        <w:tc>
          <w:tcPr>
            <w:tcW w:w="4788" w:type="dxa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4788" w:type="dxa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b/>
                <w:color w:val="000000"/>
              </w:rPr>
            </w:pPr>
          </w:p>
        </w:tc>
      </w:tr>
    </w:tbl>
    <w:p w:rsidR="00FA7921" w:rsidRP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FA7921" w:rsidRDefault="00FA7921" w:rsidP="00FA7921">
      <w:pPr>
        <w:pStyle w:val="ListParagraph"/>
        <w:numPr>
          <w:ilvl w:val="0"/>
          <w:numId w:val="20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FA7921">
        <w:rPr>
          <w:rFonts w:ascii="Calibri" w:eastAsia="Times New Roman" w:hAnsi="Calibri" w:cs="Calibri"/>
          <w:color w:val="000000"/>
        </w:rPr>
        <w:t xml:space="preserve">Joey has a treadmill that gives an estimate </w:t>
      </w:r>
      <w:proofErr w:type="gramStart"/>
      <w:r w:rsidRPr="00FA7921">
        <w:rPr>
          <w:rFonts w:ascii="Calibri" w:eastAsia="Times New Roman" w:hAnsi="Calibri" w:cs="Calibri"/>
          <w:color w:val="000000"/>
        </w:rPr>
        <w:t>of  the</w:t>
      </w:r>
      <w:proofErr w:type="gramEnd"/>
      <w:r w:rsidRPr="00FA7921">
        <w:rPr>
          <w:rFonts w:ascii="Calibri" w:eastAsia="Times New Roman" w:hAnsi="Calibri" w:cs="Calibri"/>
          <w:color w:val="000000"/>
        </w:rPr>
        <w:t xml:space="preserve"> number of calories he burns during a workout. The table give the workout times and calories burned for several workouts.</w:t>
      </w:r>
    </w:p>
    <w:tbl>
      <w:tblPr>
        <w:tblStyle w:val="TableGrid"/>
        <w:tblpPr w:leftFromText="180" w:rightFromText="180" w:vertAnchor="text" w:horzAnchor="page" w:tblpX="1736" w:tblpY="96"/>
        <w:tblOverlap w:val="never"/>
        <w:tblW w:w="0" w:type="auto"/>
        <w:tblLayout w:type="fixed"/>
        <w:tblLook w:val="04A0"/>
      </w:tblPr>
      <w:tblGrid>
        <w:gridCol w:w="2643"/>
        <w:gridCol w:w="803"/>
        <w:gridCol w:w="804"/>
        <w:gridCol w:w="804"/>
        <w:gridCol w:w="803"/>
        <w:gridCol w:w="804"/>
        <w:gridCol w:w="804"/>
      </w:tblGrid>
      <w:tr w:rsidR="00FA7921" w:rsidRPr="00FA7921" w:rsidTr="00FA7921">
        <w:tc>
          <w:tcPr>
            <w:tcW w:w="2643" w:type="dxa"/>
            <w:vAlign w:val="center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b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Time (minutes)</w:t>
            </w:r>
          </w:p>
        </w:tc>
        <w:tc>
          <w:tcPr>
            <w:tcW w:w="803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18</w:t>
            </w:r>
          </w:p>
        </w:tc>
        <w:tc>
          <w:tcPr>
            <w:tcW w:w="804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24</w:t>
            </w:r>
          </w:p>
        </w:tc>
        <w:tc>
          <w:tcPr>
            <w:tcW w:w="804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30</w:t>
            </w:r>
          </w:p>
        </w:tc>
        <w:tc>
          <w:tcPr>
            <w:tcW w:w="803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40</w:t>
            </w:r>
          </w:p>
        </w:tc>
        <w:tc>
          <w:tcPr>
            <w:tcW w:w="804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48</w:t>
            </w:r>
          </w:p>
        </w:tc>
        <w:tc>
          <w:tcPr>
            <w:tcW w:w="804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52</w:t>
            </w:r>
          </w:p>
        </w:tc>
      </w:tr>
      <w:tr w:rsidR="00FA7921" w:rsidRPr="00FA7921" w:rsidTr="00FA7921">
        <w:tc>
          <w:tcPr>
            <w:tcW w:w="2643" w:type="dxa"/>
            <w:vAlign w:val="center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b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Calories Burned</w:t>
            </w:r>
          </w:p>
        </w:tc>
        <w:tc>
          <w:tcPr>
            <w:tcW w:w="803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260</w:t>
            </w:r>
          </w:p>
        </w:tc>
        <w:tc>
          <w:tcPr>
            <w:tcW w:w="804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280</w:t>
            </w:r>
          </w:p>
        </w:tc>
        <w:tc>
          <w:tcPr>
            <w:tcW w:w="804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320</w:t>
            </w:r>
          </w:p>
        </w:tc>
        <w:tc>
          <w:tcPr>
            <w:tcW w:w="803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380</w:t>
            </w:r>
          </w:p>
        </w:tc>
        <w:tc>
          <w:tcPr>
            <w:tcW w:w="804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440</w:t>
            </w:r>
          </w:p>
        </w:tc>
        <w:tc>
          <w:tcPr>
            <w:tcW w:w="804" w:type="dxa"/>
            <w:vAlign w:val="center"/>
          </w:tcPr>
          <w:p w:rsidR="00FA7921" w:rsidRPr="00FA7921" w:rsidRDefault="00FA7921" w:rsidP="00FA7921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475</w:t>
            </w:r>
          </w:p>
        </w:tc>
      </w:tr>
    </w:tbl>
    <w:p w:rsid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FA7921" w:rsidRP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FA7921" w:rsidRP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FA7921" w:rsidRPr="00FA7921" w:rsidTr="00FA7921">
        <w:trPr>
          <w:trHeight w:val="2673"/>
        </w:trPr>
        <w:tc>
          <w:tcPr>
            <w:tcW w:w="4788" w:type="dxa"/>
            <w:vMerge w:val="restart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a)</w:t>
            </w:r>
            <w:r w:rsidRPr="00FA7921">
              <w:rPr>
                <w:rFonts w:ascii="Calibri" w:eastAsia="Times New Roman" w:hAnsi="Calibri" w:cs="Calibri"/>
                <w:color w:val="000000"/>
              </w:rPr>
              <w:t xml:space="preserve"> Graph the data points.</w:t>
            </w:r>
          </w:p>
          <w:p w:rsidR="00FA7921" w:rsidRPr="00FA7921" w:rsidRDefault="00556681" w:rsidP="00FA7921">
            <w:pPr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w:pict>
                <v:group id="Group 535" o:spid="_x0000_s1150" style="position:absolute;margin-left:22.35pt;margin-top:12.55pt;width:177.75pt;height:165.75pt;z-index:251665920;mso-width-relative:margin;mso-height-relative:margin" coordsize="15240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">
                  <v:line id="Straight Connector 536" o:spid="_x0000_s1203" style="position:absolute;visibility:visible" from="7599,0" to="7599,1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I0w8UAAADcAAAADwAAAGRycy9kb3ducmV2LnhtbESPT2sCMRTE74V+h/AKvdVst1Z0NYot&#10;VHoR8Q+eH5tnsnTzsm5Sd/32plDwOMzMb5jZone1uFAbKs8KXgcZCOLS64qNgsP+62UMIkRkjbVn&#10;UnClAIv548MMC+073tJlF41IEA4FKrAxNoWUobTkMAx8Q5y8k28dxiRbI3WLXYK7WuZZNpIOK04L&#10;Fhv6tFT+7H6dgvy03rLdHD/O42G+mvTGZOu8U+r5qV9OQUTq4z383/7WCt7fRvB3Jh0BOb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jI0w8UAAADcAAAADwAAAAAAAAAA&#10;AAAAAAChAgAAZHJzL2Rvd25yZXYueG1sUEsFBgAAAAAEAAQA+QAAAJMDAAAAAA==&#10;" strokecolor="#7f7f7f [1612]" strokeweight=".5pt"/>
                  <v:group id="Group 537" o:spid="_x0000_s1151" style="position:absolute;width:15240;height:15240" coordsize="15240,15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c5kjMYAAADcAAAADwAAAGRycy9kb3ducmV2LnhtbESPQWvCQBSE7wX/w/IK&#10;3ppNlLSSZhWRKh5CoSqU3h7ZZxLMvg3ZbRL/fbdQ6HGYmW+YfDOZVgzUu8aygiSKQRCXVjdcKbic&#10;908rEM4ja2wtk4I7OdisZw85ZtqO/EHDyVciQNhlqKD2vsukdGVNBl1kO+LgXW1v0AfZV1L3OAa4&#10;aeUijp+lwYbDQo0d7Woqb6dvo+Aw4rhdJm9Dcbvu7l/n9P2zSEip+eO0fQXhafL/4b/2UStIly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RzmSMxgAAANwA&#10;AAAPAAAAAAAAAAAAAAAAAKoCAABkcnMvZG93bnJldi54bWxQSwUGAAAAAAQABAD6AAAAnQMAAAAA&#10;">
                    <v:group id="Group 381" o:spid="_x0000_s1153" style="position:absolute;width:15240;height:15240" coordorigin="1722,1515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Hw/sMAAADcAAAADwAAAGRycy9kb3ducmV2LnhtbERPTWvCQBC9F/wPywi9&#10;1U0qKSW6BhErPQShWhBvQ3ZMQrKzIbsm8d93DwWPj/e9zibTioF6V1tWEC8iEMSF1TWXCn7PX2+f&#10;IJxH1thaJgUPcpBtZi9rTLUd+YeGky9FCGGXooLK+y6V0hUVGXQL2xEH7mZ7gz7AvpS6xzGEm1a+&#10;R9GHNFhzaKiwo11FRXO6GwWHEcftMt4PeXPbPa7n5HjJY1LqdT5tVyA8Tf4p/nd/awXJMq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UfD+wwAAANwAAAAP&#10;AAAAAAAAAAAAAAAAAKoCAABkcnMvZG93bnJldi54bWxQSwUGAAAAAAQABAD6AAAAmgMAAAAA&#10;">
                      <o:lock v:ext="edit" aspectratio="t"/>
                      <v:group id="Group 382" o:spid="_x0000_s1178" style="position:absolute;left:1722;top:1515;width:3600;height:3600" coordorigin="1722,1515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1VZcYAAADcAAAADwAAAGRycy9kb3ducmV2LnhtbESPQWvCQBSE7wX/w/IK&#10;3ppNlJSaZhWRKh5CoSqU3h7ZZxLMvg3ZbRL/fbdQ6HGYmW+YfDOZVgzUu8aygiSKQRCXVjdcKbic&#10;908vIJxH1thaJgV3crBZzx5yzLQd+YOGk69EgLDLUEHtfZdJ6cqaDLrIdsTBu9reoA+yr6TucQxw&#10;08pFHD9Lgw2HhRo72tVU3k7fRsFhxHG7TN6G4nbd3b/O6ftnkZBS88dp+wrC0+T/w3/to1aQLl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HVVlxgAAANwA&#10;AAAPAAAAAAAAAAAAAAAAAKoCAABkcnMvZG93bnJldi54bWxQSwUGAAAAAAQABAD6AAAAnQMAAAAA&#10;">
                        <o:lock v:ext="edit" aspectratio="t"/>
                        <v:group id="Group 383" o:spid="_x0000_s1197" style="position:absolute;left:1722;top:1515;width:720;height:3600" coordorigin="172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iGPhc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Yv4b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GIY+FwwAAANwAAAAP&#10;AAAAAAAAAAAAAAAAAKoCAABkcnMvZG93bnJldi54bWxQSwUGAAAAAAQABAD6AAAAmgMAAAAA&#10;">
                          <o:lock v:ext="edit" aspectratio="t"/>
                          <v:line id="Line 384" o:spid="_x0000_s1202" style="position:absolute;flip:x;visibility:visible" from="1722,1515" to="17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Y9e8IAAADcAAAADwAAAGRycy9kb3ducmV2LnhtbESPQYvCMBSE78L+h/AW9qapu7pINYos&#10;CN7U2sMeH82zLSYvpYlt/fdGEDwOM/MNs9oM1oiOWl87VjCdJCCIC6drLhXk5914AcIHZI3GMSm4&#10;k4fN+mO0wlS7nk/UZaEUEcI+RQVVCE0qpS8qsugnriGO3sW1FkOUbSl1i32EWyO/k+RXWqw5LlTY&#10;0F9FxTW7WQU/4ZDN7mbvT6Xp9PEwbHX+3yv19TlslyACDeEdfrX3WsF8NoXnmXgE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NY9e8IAAADcAAAADwAAAAAAAAAAAAAA&#10;AAChAgAAZHJzL2Rvd25yZXYueG1sUEsFBgAAAAAEAAQA+QAAAJADAAAAAA==&#10;" strokecolor="#7f7f7f" strokeweight=".5pt"/>
                          <v:line id="Line 385" o:spid="_x0000_s1201" style="position:absolute;visibility:visible" from="2082,1515" to="20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C0GscAAADcAAAADwAAAGRycy9kb3ducmV2LnhtbESPX2vCQBDE3wv9DscWfCl6MVSR1FOK&#10;VPoHfGgUxLclt03S5vZibqvx2/cKQh+HmfkNM1/2rlEn6kLt2cB4lIAiLrytuTSw266HM1BBkC02&#10;nsnAhQIsF7c3c8ysP/MHnXIpVYRwyNBAJdJmWoeiIodh5Fvi6H36zqFE2ZXadniOcNfoNEmm2mHN&#10;caHCllYVFd/5jzPwlqfrGleX4/jl/rCXr837s/RTYwZ3/dMjKKFe/sPX9qs1MHlI4e9MP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ALQaxwAAANwAAAAPAAAAAAAA&#10;AAAAAAAAAKECAABkcnMvZG93bnJldi54bWxQSwUGAAAAAAQABAD5AAAAlQMAAAAA&#10;" strokecolor="#7f7f7f" strokeweight=".5pt"/>
                          <v:line id="Line 386" o:spid="_x0000_s1200" style="position:absolute;visibility:visible" from="2262,1515" to="22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Mw2scAAADcAAAADwAAAGRycy9kb3ducmV2LnhtbESPX2vCQBDE3wv9DscWfBG9mIKV1FOK&#10;VPoHfGgUxLclt03S5vZibqvx2/cKQh+HmfkNM1/2rlEn6kLt2cBknIAiLrytuTSw265HM1BBkC02&#10;nsnAhQIsF7c3c8ysP/MHnXIpVYRwyNBAJdJmWoeiIodh7Fvi6H36zqFE2ZXadniOcNfoNEmm2mHN&#10;caHCllYVFd/5jzPwlqfrGleX4+RleNjL1+b9WfqpMYO7/ukRlFAv/+Fr+9UauE8f4O9MP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4zDaxwAAANwAAAAPAAAAAAAA&#10;AAAAAAAAAKECAABkcnMvZG93bnJldi54bWxQSwUGAAAAAAQABAD5AAAAlQMAAAAA&#10;" strokecolor="#7f7f7f" strokeweight=".5pt"/>
                          <v:line id="Line 387" o:spid="_x0000_s1199" style="position:absolute;visibility:visible" from="2442,1515" to="24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ABM8cAAADcAAAADwAAAGRycy9kb3ducmV2LnhtbESPX2vCQBDE3wv9DscWfBG9mILU1FOK&#10;VPoHfGgUxLclt03S5vZibqvx2/cKQh+HmfkNM1/2rlEn6kLt2cBknIAiLrytuTSw265HD6CCIFts&#10;PJOBCwVYLm5v5phZf+YPOuVSqgjhkKGBSqTNtA5FRQ7D2LfE0fv0nUOJsiu17fAc4a7RaZJMtcOa&#10;40KFLa0qKr7zH2fgLU/XNa4ux8nL8LCXr837s/RTYwZ3/dMjKKFe/sPX9qs1cJ/O4O9MP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MAEzxwAAANwAAAAPAAAAAAAA&#10;AAAAAAAAAKECAABkcnMvZG93bnJldi54bWxQSwUGAAAAAAQABAD5AAAAlQMAAAAA&#10;" strokecolor="#7f7f7f" strokeweight=".5pt"/>
                          <v:line id="Line 388" o:spid="_x0000_s1198" style="position:absolute;visibility:visible" from="1902,1515" to="19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L1FccAAADcAAAADwAAAGRycy9kb3ducmV2LnhtbESPX2vCQBDE3wv9DscWfCn14h+kpJ4i&#10;UrEWfDAWSt+W3JpEc3tpbqvx2/cKBR+HmfkNM513rlZnakPl2cCgn4Aizr2tuDDwsV89PYMKgmyx&#10;9kwGrhRgPru/m2Jq/YV3dM6kUBHCIUUDpUiTah3ykhyGvm+Io3fwrUOJsi20bfES4a7WwySZaIcV&#10;x4USG1qWlJ+yH2dgkw1XFS6v34P149enHLfvr9JNjOk9dIsXUEKd3ML/7TdrYDwaw9+ZeAT07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QvUVxwAAANwAAAAPAAAAAAAA&#10;AAAAAAAAAKECAABkcnMvZG93bnJldi54bWxQSwUGAAAAAAQABAD5AAAAlQMAAAAA&#10;" strokecolor="#7f7f7f" strokeweight=".5pt"/>
                        </v:group>
                        <v:group id="Group 389" o:spid="_x0000_s1191" style="position:absolute;left:2622;top:1515;width:720;height:3600" coordorigin="262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LFQ/cUAAADcAAAADwAAAGRycy9kb3ducmV2LnhtbESPT4vCMBTE78J+h/CE&#10;vWna9Q9LNYqIu+xBBHVBvD2aZ1tsXkoT2/rtjSB4HGbmN8x82ZlSNFS7wrKCeBiBIE6tLjhT8H/8&#10;GXyDcB5ZY2mZFNzJwXLx0Ztjom3Le2oOPhMBwi5BBbn3VSKlS3My6Ia2Ig7exdYGfZB1JnWNbYCb&#10;Un5F0VQaLDgs5FjROqf0ergZBb8ttqtRvGm218v6fj5OdqdtTEp99rvVDISnzr/Dr/afVjAeTe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ixUP3FAAAA3AAA&#10;AA8AAAAAAAAAAAAAAAAAqgIAAGRycy9kb3ducmV2LnhtbFBLBQYAAAAABAAEAPoAAACcAwAAAAA=&#10;">
                          <o:lock v:ext="edit" aspectratio="t"/>
                          <v:line id="Line 390" o:spid="_x0000_s1196" style="position:absolute;visibility:visible" from="2802,1515" to="28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O+ccAAADcAAAADwAAAGRycy9kb3ducmV2LnhtbESPQWvCQBSE70L/w/IKvYhu1BJK6ipF&#10;KlXBQ1Oh9PbIviZps2/T7KvGf+8KhR6HmfmGmS9716gjdaH2bGAyTkARF97WXBo4vK1HD6CCIFts&#10;PJOBMwVYLm4Gc8ysP/ErHXMpVYRwyNBAJdJmWoeiIodh7Fvi6H36zqFE2ZXadniKcNfoaZKk2mHN&#10;caHCllYVFd/5rzOwzafrGlfnn8nL8ONdvva7Z+lTY+5u+6dHUEK9/If/2htr4H6WwvVMPAJ6c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23M75xwAAANwAAAAPAAAAAAAA&#10;AAAAAAAAAKECAABkcnMvZG93bnJldi54bWxQSwUGAAAAAAQABAD5AAAAlQMAAAAA&#10;" strokecolor="#7f7f7f" strokeweight=".5pt"/>
                          <v:line id="Line 391" o:spid="_x0000_s1195" style="position:absolute;visibility:visible" from="2622,1515" to="26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BrYscAAADcAAAADwAAAGRycy9kb3ducmV2LnhtbESPQWvCQBSE74X+h+UVvEjdaMWW6CpF&#10;KtaCB9NC8fbIviZps2/T7FPjv3eFQo/DzHzDzBadq9WR2lB5NjAcJKCIc28rLgx8vK/un0AFQbZY&#10;eyYDZwqwmN/ezDC1/sQ7OmZSqAjhkKKBUqRJtQ55SQ7DwDfE0fvyrUOJsi20bfEU4a7WoySZaIcV&#10;x4USG1qWlP9kB2dgk41WFS7Pv8N1f/8p39u3F+kmxvTuuucpKKFO/sN/7VdrYPzwCNcz8Qjo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kGtixwAAANwAAAAPAAAAAAAA&#10;AAAAAAAAAKECAABkcnMvZG93bnJldi54bWxQSwUGAAAAAAQABAD5AAAAlQMAAAAA&#10;" strokecolor="#7f7f7f" strokeweight=".5pt"/>
                          <v:line id="Line 392" o:spid="_x0000_s1194" style="position:absolute;visibility:visible" from="2982,1515" to="29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//EMQAAADcAAAADwAAAGRycy9kb3ducmV2LnhtbERPTWvCQBC9F/wPywi9FN2oRSS6ikil&#10;VeihqSDehuw0Sc3Optmpxn/vHgo9Pt73YtW5Wl2oDZVnA6NhAoo497biwsDhczuYgQqCbLH2TAZu&#10;FGC17D0sMLX+yh90yaRQMYRDigZKkSbVOuQlOQxD3xBH7su3DiXCttC2xWsMd7UeJ8lUO6w4NpTY&#10;0Kak/Jz9OgO7bLytcHP7Gb0+nY7y/b5/kW5qzGO/W89BCXXyL/5zv1kDz5O4Np6JR0A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D/8QxAAAANwAAAAPAAAAAAAAAAAA&#10;AAAAAKECAABkcnMvZG93bnJldi54bWxQSwUGAAAAAAQABAD5AAAAkgMAAAAA&#10;" strokecolor="#7f7f7f" strokeweight=".5pt"/>
                          <v:line id="Line 393" o:spid="_x0000_s1193" style="position:absolute;visibility:visible" from="3162,1515" to="31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Nai8cAAADcAAAADwAAAGRycy9kb3ducmV2LnhtbESPQWvCQBSE74X+h+UVvEjdaEXa6CpF&#10;KtaCB9NC8fbIviZps2/T7FPjv3eFQo/DzHzDzBadq9WR2lB5NjAcJKCIc28rLgx8vK/uH0EFQbZY&#10;eyYDZwqwmN/ezDC1/sQ7OmZSqAjhkKKBUqRJtQ55SQ7DwDfE0fvyrUOJsi20bfEU4a7WoySZaIcV&#10;x4USG1qWlP9kB2dgk41WFS7Pv8N1f/8p39u3F+kmxvTuuucpKKFO/sN/7VdrYPzwBNcz8Qjo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Q1qLxwAAANwAAAAPAAAAAAAA&#10;AAAAAAAAAKECAABkcnMvZG93bnJldi54bWxQSwUGAAAAAAQABAD5AAAAlQMAAAAA&#10;" strokecolor="#7f7f7f" strokeweight=".5pt"/>
                          <v:line id="Line 394" o:spid="_x0000_s1192" style="position:absolute;visibility:visible" from="3342,1515" to="33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+Aa8MAAADcAAAADwAAAGRycy9kb3ducmV2LnhtbERPTWvCQBC9F/wPywheim4UkZK6ioii&#10;LXhoWpDehuw0Sc3Oxuyo8d+7h0KPj/c9X3auVldqQ+XZwHiUgCLOva24MPD1uR2+gAqCbLH2TAbu&#10;FGC56D3NMbX+xh90zaRQMYRDigZKkSbVOuQlOQwj3xBH7se3DiXCttC2xVsMd7WeJMlMO6w4NpTY&#10;0Lqk/JRdnIG3bLKtcH0/j3fP30f5PbxvpJsZM+h3q1dQQp38i//ce2tgOo3z45l4BP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/gGvDAAAA3AAAAA8AAAAAAAAAAAAA&#10;AAAAoQIAAGRycy9kb3ducmV2LnhtbFBLBQYAAAAABAAEAPkAAACRAwAAAAA=&#10;" strokecolor="#7f7f7f" strokeweight=".5pt"/>
                        </v:group>
                        <v:group id="Group 395" o:spid="_x0000_s1185" style="position:absolute;left:3702;top:1515;width:720;height:3600" coordorigin="370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            <o:lock v:ext="edit" aspectratio="t"/>
                          <v:line id="Line 396" o:spid="_x0000_s1190" style="position:absolute;visibility:visible" from="3882,1515" to="38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G7h8cAAADcAAAADwAAAGRycy9kb3ducmV2LnhtbESPX2vCQBDE3wv9DscW+lL0YhAp0VNE&#10;lP6BPhgF8W3JbZPU3F7MbTV++16h0MdhZn7DzBa9a9SFulB7NjAaJqCIC29rLg3sd5vBM6ggyBYb&#10;z2TgRgEW8/u7GWbWX3lLl1xKFSEcMjRQibSZ1qGoyGEY+pY4ep++cyhRdqW2HV4j3DU6TZKJdlhz&#10;XKiwpVVFxSn/dgbe8nRT4+p2Hr08HQ/y9fG+ln5izONDv5yCEurlP/zXfrUGxuMUfs/EI6Dn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4buHxwAAANwAAAAPAAAAAAAA&#10;AAAAAAAAAKECAABkcnMvZG93bnJldi54bWxQSwUGAAAAAAQABAD5AAAAlQMAAAAA&#10;" strokecolor="#7f7f7f" strokeweight=".5pt"/>
                          <v:line id="Line 397" o:spid="_x0000_s1189" style="position:absolute;visibility:visible" from="3702,1515" to="37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0eHMcAAADcAAAADwAAAGRycy9kb3ducmV2LnhtbESPX2vCQBDE3wv9DscWfCn14h+kpJ4i&#10;UrEWfDAWSt+W3JpEc3tpbqvx2/cKBR+HmfkNM513rlZnakPl2cCgn4Aizr2tuDDwsV89PYMKgmyx&#10;9kwGrhRgPru/m2Jq/YV3dM6kUBHCIUUDpUiTah3ykhyGvm+Io3fwrUOJsi20bfES4a7WwySZaIcV&#10;x4USG1qWlJ+yH2dgkw1XFS6v34P149enHLfvr9JNjOk9dIsXUEKd3ML/7TdrYDwewd+ZeAT07B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+rR4cxwAAANwAAAAPAAAAAAAA&#10;AAAAAAAAAKECAABkcnMvZG93bnJldi54bWxQSwUGAAAAAAQABAD5AAAAlQMAAAAA&#10;" strokecolor="#7f7f7f" strokeweight=".5pt"/>
                          <v:line id="Line 398" o:spid="_x0000_s1188" style="position:absolute;visibility:visible" from="4062,1515" to="40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SGaMcAAADcAAAADwAAAGRycy9kb3ducmV2LnhtbESPX2vCQBDE3wt+h2OFvhS9KEEk9ZQi&#10;lf4BH0wL0rcltyaxub00t9X47XsFwcdhZn7DLFa9a9SJulB7NjAZJ6CIC29rLg18fmxGc1BBkC02&#10;nsnAhQKsloO7BWbWn3lHp1xKFSEcMjRQibSZ1qGoyGEY+5Y4egffOZQou1LbDs8R7ho9TZKZdlhz&#10;XKiwpXVFxXf+6wy85dNNjevLz+Tl4Wsvx+37s/QzY+6H/dMjKKFebuFr+9UaSNMU/s/EI6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RIZoxwAAANwAAAAPAAAAAAAA&#10;AAAAAAAAAKECAABkcnMvZG93bnJldi54bWxQSwUGAAAAAAQABAD5AAAAlQMAAAAA&#10;" strokecolor="#7f7f7f" strokeweight=".5pt"/>
                          <v:line id="Line 399" o:spid="_x0000_s1187" style="position:absolute;visibility:visible" from="4242,1515" to="42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gj88cAAADcAAAADwAAAGRycy9kb3ducmV2LnhtbESPQWvCQBSE70L/w/IKXqRuFJWSuopI&#10;xbbQg7FQentkn0k0+zbNvmr8992C0OMwM98w82XnanWmNlSeDYyGCSji3NuKCwMf+83DI6ggyBZr&#10;z2TgSgGWi7veHFPrL7yjcyaFihAOKRooRZpU65CX5DAMfUMcvYNvHUqUbaFti5cId7UeJ8lMO6w4&#10;LpTY0Lqk/JT9OAOv2XhT4fr6PdoOvj7l+P72LN3MmP59t3oCJdTJf/jWfrEGJpMp/J2JR0Av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CCPzxwAAANwAAAAPAAAAAAAA&#10;AAAAAAAAAKECAABkcnMvZG93bnJldi54bWxQSwUGAAAAAAQABAD5AAAAlQMAAAAA&#10;" strokecolor="#7f7f7f" strokeweight=".5pt"/>
                          <v:line id="Line 400" o:spid="_x0000_s1186" style="position:absolute;visibility:visible" from="4422,1515" to="44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q9hMcAAADcAAAADwAAAGRycy9kb3ducmV2LnhtbESPQUvDQBSE74L/YXmCF2k2LSVI7DZI&#10;sGgLHhqF4u2RfSbR7NuYfbbpv3cFweMwM98wq2JyvTrSGDrPBuZJCoq49rbjxsDry2Z2CyoIssXe&#10;Mxk4U4BifXmxwtz6E+/pWEmjIoRDjgZakSHXOtQtOQyJH4ij9+5HhxLl2Gg74inCXa8XaZpphx3H&#10;hRYHKluqP6tvZ2BbLTYdluev+ePN20E+nncPMmXGXF9N93eghCb5D/+1n6yB5TKD3zPxCOj1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2r2ExwAAANwAAAAPAAAAAAAA&#10;AAAAAAAAAKECAABkcnMvZG93bnJldi54bWxQSwUGAAAAAAQABAD5AAAAlQMAAAAA&#10;" strokecolor="#7f7f7f" strokeweight=".5pt"/>
                        </v:group>
                        <v:group id="Group 401" o:spid="_x0000_s1179" style="position:absolute;left:4602;top:1515;width:720;height:3600" coordorigin="460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ykYbMYAAADcAAAADwAAAGRycy9kb3ducmV2LnhtbESPT2vCQBTE74LfYXmC&#10;t7qJtVqiq4i0pYcgqIXS2yP7TILZtyG75s+37xYKHoeZ+Q2z2fWmEi01rrSsIJ5FIIgzq0vOFXxd&#10;3p9eQTiPrLGyTAoGcrDbjkcbTLTt+ETt2eciQNglqKDwvk6kdFlBBt3M1sTBu9rGoA+yyaVusAtw&#10;U8l5FC2lwZLDQoE1HQrKbue7UfDRYbd/jt/a9HY9DD+Xl+N3GpNS00m/X4Pw1PtH+L/9qRUsFiv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/KRhsxgAAANwA&#10;AAAPAAAAAAAAAAAAAAAAAKoCAABkcnMvZG93bnJldi54bWxQSwUGAAAAAAQABAD6AAAAnQMAAAAA&#10;">
                          <o:lock v:ext="edit" aspectratio="t"/>
                          <v:line id="Line 402" o:spid="_x0000_s1184" style="position:absolute;visibility:visible" from="4602,1515" to="46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iX3MUAAADcAAAADwAAAGRycy9kb3ducmV2LnhtbERPTWvCQBC9C/0PywhepG70YNvoKkUq&#10;bQUPTQultyE7JrHZ2Zidavz3bkHwNo/3OfNl52p1pDZUng2MRwko4tzbigsDX5/r+0dQQZAt1p7J&#10;wJkCLBd3vTmm1p/4g46ZFCqGcEjRQCnSpFqHvCSHYeQb4sjtfOtQImwLbVs8xXBX60mSTLXDimND&#10;iQ2tSsp/sz9n4D2brCtcnQ/j1+HPt+y3mxfppsYM+t3zDJRQJzfx1f1m4/ynB/h/Jl6gF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piX3MUAAADcAAAADwAAAAAAAAAA&#10;AAAAAAChAgAAZHJzL2Rvd25yZXYueG1sUEsFBgAAAAAEAAQA+QAAAJMDAAAAAA==&#10;" strokecolor="#7f7f7f" strokeweight=".5pt"/>
                          <v:line id="Line 403" o:spid="_x0000_s1183" style="position:absolute;visibility:visible" from="4782,1515" to="47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cDrsgAAADcAAAADwAAAGRycy9kb3ducmV2LnhtbESPT2vCQBDF74V+h2WEXkrd6EFq6ioi&#10;lf6BHowF8TZkp0na7GyanWr89p1DobcZ3pv3frNYDaE1J+pTE9nBZJyBIS6jb7hy8L7f3t2DSYLs&#10;sY1MDi6UYLW8vlpg7uOZd3QqpDIawilHB7VIl1ubypoCpnHsiFX7iH1A0bWvrO/xrOGhtdMsm9mA&#10;DWtDjR1taiq/ip/g4KWYbhvcXL4nT7fHg3y+vT7KMHPuZjSsH8AIDfJv/rt+9oo/V1p9Riewy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wcDrsgAAADcAAAADwAAAAAA&#10;AAAAAAAAAAChAgAAZHJzL2Rvd25yZXYueG1sUEsFBgAAAAAEAAQA+QAAAJYDAAAAAA==&#10;" strokecolor="#7f7f7f" strokeweight=".5pt"/>
                          <v:line id="Line 404" o:spid="_x0000_s1182" style="position:absolute;visibility:visible" from="4962,1515" to="49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umNcQAAADcAAAADwAAAGRycy9kb3ducmV2LnhtbERPS2vCQBC+C/0Pywi9SN3oQTS6ikil&#10;D+jBWCi9DdkxiWZn0+xU47/vFgRv8/E9Z7HqXK3O1IbKs4HRMAFFnHtbcWHgc799moIKgmyx9kwG&#10;rhRgtXzoLTC1/sI7OmdSqBjCIUUDpUiTah3ykhyGoW+II3fwrUOJsC20bfESw12tx0ky0Q4rjg0l&#10;NrQpKT9lv87AWzbeVri5/oxeBt9fcvx4f5ZuYsxjv1vPQQl1chff3K82zp/N4P+ZeIFe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S6Y1xAAAANwAAAAPAAAAAAAAAAAA&#10;AAAAAKECAABkcnMvZG93bnJldi54bWxQSwUGAAAAAAQABAD5AAAAkgMAAAAA&#10;" strokecolor="#7f7f7f" strokeweight=".5pt"/>
                          <v:line id="Line 405" o:spid="_x0000_s1181" style="position:absolute;visibility:visible" from="5142,1515" to="51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77U8UAAADcAAAADwAAAGRycy9kb3ducmV2LnhtbESPQWvCQBSE74X+h+UVeim60YOU6Coi&#10;lVahB6Mg3h7ZZxLNvk2zrxr/fVcoeBxm5htmMutcrS7UhsqzgUE/AUWce1txYWC3XfbeQQVBtlh7&#10;JgM3CjCbPj9NMLX+yhu6ZFKoCOGQooFSpEm1DnlJDkPfN8TRO/rWoUTZFtq2eI1wV+thkoy0w4rj&#10;QokNLUrKz9mvM7DKhssKF7efwefbYS+n7/WHdCNjXl+6+RiUUCeP8H/7yxqIRLifiUdAT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l77U8UAAADcAAAADwAAAAAAAAAA&#10;AAAAAAChAgAAZHJzL2Rvd25yZXYueG1sUEsFBgAAAAAEAAQA+QAAAJMDAAAAAA==&#10;" strokecolor="#7f7f7f" strokeweight=".5pt"/>
                          <v:line id="Line 406" o:spid="_x0000_s1180" style="position:absolute;visibility:visible" from="5322,1515" to="53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JeyMYAAADcAAAADwAAAGRycy9kb3ducmV2LnhtbESPQWvCQBSE74X+h+UVeim6SQ5SUlcR&#10;qWgLPRiF4u2RfU1Ss2/T7KvGf98VCh6HmfmGmc4H16oT9aHxbCAdJ6CIS28brgzsd6vRM6ggyBZb&#10;z2TgQgHms/u7KebWn3lLp0IqFSEccjRQi3S51qGsyWEY+444el++dyhR9pW2PZ4j3LU6S5KJdthw&#10;XKixo2VN5bH4dQbeimzV4PLyk66fDp/y/fH+KsPEmMeHYfECSmiQW/i/vbEGsiSF65l4BP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ESXsjGAAAA3AAAAA8AAAAAAAAA&#10;AAAAAAAAoQIAAGRycy9kb3ducmV2LnhtbFBLBQYAAAAABAAEAPkAAACUAwAAAAA=&#10;" strokecolor="#7f7f7f" strokeweight=".5pt"/>
                        </v:group>
                      </v:group>
                      <v:group id="Group 407" o:spid="_x0000_s1154" style="position:absolute;left:1722;top:1515;width:3600;height:3600" coordorigin="1722,1515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    <o:lock v:ext="edit" aspectratio="t"/>
                        <v:group id="Group 408" o:spid="_x0000_s1160" style="position:absolute;left:1722;top:1515;width:3600;height:2700" coordorigin="1722,1515" coordsize="360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o:lock v:ext="edit" aspectratio="t"/>
                          <v:group id="Group 409" o:spid="_x0000_s1166" style="position:absolute;left:1722;top:1515;width:3600;height:1620" coordorigin="1722,1515" coordsize="360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          <o:lock v:ext="edit" aspectratio="t"/>
                            <v:group id="Group 410" o:spid="_x0000_s1172" style="position:absolute;left:1722;top:1515;width:3600;height:720" coordorigin="2961,1444" coordsize="360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Alli4xgAAANwA&#10;AAAPAAAAAAAAAAAAAAAAAKoCAABkcnMvZG93bnJldi54bWxQSwUGAAAAAAQABAD6AAAAnQMAAAAA&#10;">
                              <o:lock v:ext="edit" aspectratio="t"/>
                              <v:line id="Line 411" o:spid="_x0000_s1177" style="position:absolute;visibility:visible" from="2961,1444" to="6561,1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vGvMcAAADcAAAADwAAAGRycy9kb3ducmV2LnhtbESPT2vCQBTE74V+h+UVeim6MYdQoqsU&#10;UfoHemgUxNsj+0xis29j9lXjt+8WCh6HmfkNM1sMrlVn6kPj2cBknIAiLr1tuDKw3axHz6CCIFts&#10;PZOBKwVYzO/vZphbf+EvOhdSqQjhkKOBWqTLtQ5lTQ7D2HfE0Tv43qFE2Vfa9niJcNfqNEky7bDh&#10;uFBjR8uayu/ixxl4L9J1g8vrafL6tN/J8fNjJUNmzOPD8DIFJTTILfzffrMG0iSDvzPxCOj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+8a8xwAAANwAAAAPAAAAAAAA&#10;AAAAAAAAAKECAABkcnMvZG93bnJldi54bWxQSwUGAAAAAAQABAD5AAAAlQMAAAAA&#10;" strokecolor="#7f7f7f" strokeweight=".5pt"/>
                              <v:line id="Line 412" o:spid="_x0000_s1176" style="position:absolute;visibility:visible" from="2961,1624" to="6561,1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djJ8cAAADcAAAADwAAAGRycy9kb3ducmV2LnhtbESPT2vCQBTE74LfYXmCF6kbc7CSuoqI&#10;0j/Qg7FQentkX5O02bdp9qnx23cLBY/DzPyGWa5716gzdaH2bGA2TUARF97WXBp4O+7vFqCCIFts&#10;PJOBKwVYr4aDJWbWX/hA51xKFSEcMjRQibSZ1qGoyGGY+pY4ep++cyhRdqW2HV4i3DU6TZK5dlhz&#10;XKiwpW1FxXd+cgae83Rf4/b6M3ucfLzL1+vLTvq5MeNRv3kAJdTLLfzffrIG0uQe/s7EI6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ht2MnxwAAANwAAAAPAAAAAAAA&#10;AAAAAAAAAKECAABkcnMvZG93bnJldi54bWxQSwUGAAAAAAQABAD5AAAAlQMAAAAA&#10;" strokecolor="#7f7f7f" strokeweight=".5pt"/>
                              <v:line id="Line 413" o:spid="_x0000_s1175" style="position:absolute;visibility:visible" from="2961,1804" to="6561,1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Cj3VcMAAADcAAAADwAAAGRycy9kb3ducmV2LnhtbERPTWvCQBC9C/0PywheRDfmIBJdpUhF&#10;W+jBVJDehuw0Sc3OxuxU47/vHgo9Pt73atO7Rt2oC7VnA7NpAoq48Lbm0sDpYzdZgAqCbLHxTAYe&#10;FGCzfhqsMLP+zke65VKqGMIhQwOVSJtpHYqKHIapb4kj9+U7hxJhV2rb4T2Gu0anSTLXDmuODRW2&#10;tK2ouOQ/zsBrnu5q3D6us/348yzf728v0s+NGQ375yUooV7+xX/ugzWQJnFtPBOPgF7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Ao91XDAAAA3AAAAA8AAAAAAAAAAAAA&#10;AAAAoQIAAGRycy9kb3ducmV2LnhtbFBLBQYAAAAABAAEAPkAAACRAwAAAAA=&#10;" strokecolor="#7f7f7f" strokeweight=".5pt"/>
                              <v:line id="Line 414" o:spid="_x0000_s1174" style="position:absolute;visibility:visible" from="2961,1984" to="6561,1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RSzscAAADcAAAADwAAAGRycy9kb3ducmV2LnhtbESPT2vCQBTE74LfYXmCF6kbc5CauoqI&#10;0j/Qg7FQentkX5O02bdp9qnx23cLBY/DzPyGWa5716gzdaH2bGA2TUARF97WXBp4O+7v7kEFQbbY&#10;eCYDVwqwXg0HS8ysv/CBzrmUKkI4ZGigEmkzrUNRkcMw9S1x9D5951Ci7EptO7xEuGt0miRz7bDm&#10;uFBhS9uKiu/85Aw85+m+xu31Z/Y4+XiXr9eXnfRzY8ajfvMASqiXW/i//WQNpMkC/s7EI6B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/ZFLOxwAAANwAAAAPAAAAAAAA&#10;AAAAAAAAAKECAABkcnMvZG93bnJldi54bWxQSwUGAAAAAAQABAD5AAAAlQMAAAAA&#10;" strokecolor="#7f7f7f" strokeweight=".5pt"/>
                              <v:line id="Line 415" o:spid="_x0000_s1173" style="position:absolute;visibility:visible" from="2961,2164" to="6561,2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dtjsMAAADcAAAADwAAAGRycy9kb3ducmV2LnhtbERPTWvCQBC9F/oflhF6KbpJDlKiq4hU&#10;bAseGgultyE7TaLZ2Zidavz33YPg8fG+58vBtepMfWg8G0gnCSji0tuGKwNf+834BVQQZIutZzJw&#10;pQDLxePDHHPrL/xJ50IqFUM45GigFulyrUNZk8Mw8R1x5H5971Ai7Ctte7zEcNfqLEmm2mHDsaHG&#10;jtY1lcfizxl4L7JNg+vrKd0+/3zLYffxKsPUmKfRsJqBEhrkLr6536yBLI3z45l4BP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HbY7DAAAA3AAAAA8AAAAAAAAAAAAA&#10;AAAAoQIAAGRycy9kb3ducmV2LnhtbFBLBQYAAAAABAAEAPkAAACRAwAAAAA=&#10;" strokecolor="#7f7f7f" strokeweight=".5pt"/>
                            </v:group>
                            <v:line id="Line 416" o:spid="_x0000_s1171" style="position:absolute;visibility:visible" from="1722,2415" to="5322,2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vIFcYAAADcAAAADwAAAGRycy9kb3ducmV2LnhtbESPQWvCQBSE74X+h+UVeim6SQ5SUlcR&#10;qWgLPRiF4u2RfU1Ss2/T7KvGf98VCh6HmfmGmc4H16oT9aHxbCAdJ6CIS28brgzsd6vRM6ggyBZb&#10;z2TgQgHms/u7KebWn3lLp0IqFSEccjRQi3S51qGsyWEY+444el++dyhR9pW2PZ4j3LU6S5KJdthw&#10;XKixo2VN5bH4dQbeimzV4PLyk66fDp/y/fH+KsPEmMeHYfECSmiQW/i/vbEGsjSF65l4BP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LyBXGAAAA3AAAAA8AAAAAAAAA&#10;AAAAAAAAoQIAAGRycy9kb3ducmV2LnhtbFBLBQYAAAAABAAEAPkAAACUAwAAAAA=&#10;" strokecolor="#7f7f7f" strokeweight=".5pt"/>
                            <v:line id="Line 417" o:spid="_x0000_s1170" style="position:absolute;visibility:visible" from="1722,2595" to="5322,2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lWYsYAAADcAAAADwAAAGRycy9kb3ducmV2LnhtbESPQWvCQBSE74X+h+UVeim6SQ5SUlcR&#10;qWgLPRiF4u2RfU1Ss2/T7KvGf98VCh6HmfmGmc4H16oT9aHxbCAdJ6CIS28brgzsd6vRM6ggyBZb&#10;z2TgQgHms/u7KebWn3lLp0IqFSEccjRQi3S51qGsyWEY+444el++dyhR9pW2PZ4j3LU6S5KJdthw&#10;XKixo2VN5bH4dQbeimzV4PLyk66fDp/y/fH+KsPEmMeHYfECSmiQW/i/vbEGsjSD65l4BP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ZVmLGAAAA3AAAAA8AAAAAAAAA&#10;AAAAAAAAoQIAAGRycy9kb3ducmV2LnhtbFBLBQYAAAAABAAEAPkAAACUAwAAAAA=&#10;" strokecolor="#7f7f7f" strokeweight=".5pt"/>
                            <v:line id="Line 418" o:spid="_x0000_s1169" style="position:absolute;visibility:visible" from="1722,2775" to="5322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Xz+ccAAADcAAAADwAAAGRycy9kb3ducmV2LnhtbESPX2vCQBDE3wt+h2MLfSl6SQpSoqcU&#10;UfoHfGgqiG9Lbk3S5vbS3Fbjt+8VhD4OM/MbZr4cXKtO1IfGs4F0koAiLr1tuDKw+9iMH0EFQbbY&#10;eiYDFwqwXIxu5phbf+Z3OhVSqQjhkKOBWqTLtQ5lTQ7DxHfE0Tv63qFE2Vfa9niOcNfqLEmm2mHD&#10;caHGjlY1lV/FjzPwWmSbBleX7/T5/rCXz+3bWoapMXe3w9MMlNAg/+Fr+8UayNIH+DsTj4B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bVfP5xwAAANwAAAAPAAAAAAAA&#10;AAAAAAAAAKECAABkcnMvZG93bnJldi54bWxQSwUGAAAAAAQABAD5AAAAlQMAAAAA&#10;" strokecolor="#7f7f7f" strokeweight=".5pt"/>
                            <v:line id="Line 419" o:spid="_x0000_s1168" style="position:absolute;visibility:visible" from="1722,2955" to="5322,2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xrjccAAADcAAAADwAAAGRycy9kb3ducmV2LnhtbESPX2vCQBDE3wt+h2MLfSl6SShSoqcU&#10;UfoHfGgqiG9Lbk3S5vbS3Fbjt+8VhD4OM/MbZr4cXKtO1IfGs4F0koAiLr1tuDKw+9iMH0EFQbbY&#10;eiYDFwqwXIxu5phbf+Z3OhVSqQjhkKOBWqTLtQ5lTQ7DxHfE0Tv63qFE2Vfa9niOcNfqLEmm2mHD&#10;caHGjlY1lV/FjzPwWmSbBleX7/T5/rCXz+3bWoapMXe3w9MMlNAg/+Fr+8UayNIH+DsTj4B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vGuNxwAAANwAAAAPAAAAAAAA&#10;AAAAAAAAAKECAABkcnMvZG93bnJldi54bWxQSwUGAAAAAAQABAD5AAAAlQMAAAAA&#10;" strokecolor="#7f7f7f" strokeweight=".5pt"/>
                            <v:line id="Line 420" o:spid="_x0000_s1167" style="position:absolute;visibility:visible" from="1722,3135" to="5322,3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DOFscAAADcAAAADwAAAGRycy9kb3ducmV2LnhtbESPX2vCQBDE3wt+h2MLfSl6SaBSoqcU&#10;UfoHfGgqiG9Lbk3S5vbS3Fbjt+8VhD4OM/MbZr4cXKtO1IfGs4F0koAiLr1tuDKw+9iMH0EFQbbY&#10;eiYDFwqwXIxu5phbf+Z3OhVSqQjhkKOBWqTLtQ5lTQ7DxHfE0Tv63qFE2Vfa9niOcNfqLEmm2mHD&#10;caHGjlY1lV/FjzPwWmSbBleX7/T5/rCXz+3bWoapMXe3w9MMlNAg/+Fr+8UayNIH+DsTj4B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8M4WxwAAANwAAAAPAAAAAAAA&#10;AAAAAAAAAKECAABkcnMvZG93bnJldi54bWxQSwUGAAAAAAQABAD5AAAAlQMAAAAA&#10;" strokecolor="#7f7f7f" strokeweight=".5pt"/>
                          </v:group>
                          <v:line id="Line 421" o:spid="_x0000_s1165" style="position:absolute;visibility:visible" from="1722,3855" to="5322,3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JQYccAAADcAAAADwAAAGRycy9kb3ducmV2LnhtbESPT2vCQBTE7wW/w/KEXkrdJIdQoqsU&#10;UfoHemgUpLdH9jVJm30bs68av323UPA4zMxvmMVqdJ060RBazwbSWQKKuPK25drAfre9fwAVBNli&#10;55kMXCjAajm5WWBh/Znf6VRKrSKEQ4EGGpG+0DpUDTkMM98TR+/TDw4lyqHWdsBzhLtOZ0mSa4ct&#10;x4UGe1o3VH2XP87AS5ltW1xfjunT3cdBvt5eNzLmxtxOx8c5KKFRruH/9rM1kKU5/J2JR0A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LIlBhxwAAANwAAAAPAAAAAAAA&#10;AAAAAAAAAKECAABkcnMvZG93bnJldi54bWxQSwUGAAAAAAQABAD5AAAAlQMAAAAA&#10;" strokecolor="#7f7f7f" strokeweight=".5pt"/>
                          <v:line id="Line 422" o:spid="_x0000_s1164" style="position:absolute;visibility:visible" from="1722,3495" to="5322,3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71+scAAADcAAAADwAAAGRycy9kb3ducmV2LnhtbESPQUvDQBSE70L/w/IEL9JukkOVtNsi&#10;pUUteDAWSm+P7GsSzb6N2Web/vuuIHgcZuYbZr4cXKtO1IfGs4F0koAiLr1tuDKw+9iMH0EFQbbY&#10;eiYDFwqwXIxu5phbf+Z3OhVSqQjhkKOBWqTLtQ5lTQ7DxHfE0Tv63qFE2Vfa9niOcNfqLEmm2mHD&#10;caHGjlY1lV/FjzPwWmSbBleX7/T5/rCXz7ftWoapMXe3w9MMlNAg/+G/9os1kKUP8HsmHgG9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bvX6xwAAANwAAAAPAAAAAAAA&#10;AAAAAAAAAKECAABkcnMvZG93bnJldi54bWxQSwUGAAAAAAQABAD5AAAAlQMAAAAA&#10;" strokecolor="#7f7f7f" strokeweight=".5pt"/>
                          <v:line id="Line 423" o:spid="_x0000_s1163" style="position:absolute;visibility:visible" from="1722,3675" to="5322,3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FhiMMAAADcAAAADwAAAGRycy9kb3ducmV2LnhtbERPTWvCQBC9F/oflhF6KbpJDlKiq4hU&#10;bAseGgultyE7TaLZ2Zidavz33YPg8fG+58vBtepMfWg8G0gnCSji0tuGKwNf+834BVQQZIutZzJw&#10;pQDLxePDHHPrL/xJ50IqFUM45GigFulyrUNZk8Mw8R1x5H5971Ai7Ctte7zEcNfqLEmm2mHDsaHG&#10;jtY1lcfizxl4L7JNg+vrKd0+/3zLYffxKsPUmKfRsJqBEhrkLr6536yBLI1r45l4BP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xYYjDAAAA3AAAAA8AAAAAAAAAAAAA&#10;AAAAoQIAAGRycy9kb3ducmV2LnhtbFBLBQYAAAAABAAEAPkAAACRAwAAAAA=&#10;" strokecolor="#7f7f7f" strokeweight=".5pt"/>
                          <v:line id="Line 424" o:spid="_x0000_s1162" style="position:absolute;visibility:visible" from="1722,4035" to="5322,4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3EE8cAAADcAAAADwAAAGRycy9kb3ducmV2LnhtbESPQUvDQBSE70L/w/IEL9JukkPRtNsi&#10;pUUteDAWSm+P7GsSzb6N2Web/vuuIHgcZuYbZr4cXKtO1IfGs4F0koAiLr1tuDKw+9iMH0AFQbbY&#10;eiYDFwqwXIxu5phbf+Z3OhVSqQjhkKOBWqTLtQ5lTQ7DxHfE0Tv63qFE2Vfa9niOcNfqLEmm2mHD&#10;caHGjlY1lV/FjzPwWmSbBleX7/T5/rCXz7ftWoapMXe3w9MMlNAg/+G/9os1kKWP8HsmHgG9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vcQTxwAAANwAAAAPAAAAAAAA&#10;AAAAAAAAAKECAABkcnMvZG93bnJldi54bWxQSwUGAAAAAAQABAD5AAAAlQMAAAAA&#10;" strokecolor="#7f7f7f" strokeweight=".5pt"/>
                          <v:line id="Line 425" o:spid="_x0000_s1161" style="position:absolute;visibility:visible" from="1722,4215" to="5322,4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unM8MAAADcAAAADwAAAGRycy9kb3ducmV2LnhtbERPS2vCQBC+F/wPywi9FN2Yg5ToKiJK&#10;H+ChqSDehuyYRLOzaXaq8d93D0KPH997vuxdo67Uhdqzgck4AUVceFtzaWD/vR29ggqCbLHxTAbu&#10;FGC5GDzNMbP+xl90zaVUMYRDhgYqkTbTOhQVOQxj3xJH7uQ7hxJhV2rb4S2Gu0anSTLVDmuODRW2&#10;tK6ouOS/zsBHnm5rXN9/Jm8vx4Ocd58b6afGPA/71QyUUC//4of73RpI0zg/nolHQC/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rpzPDAAAA3AAAAA8AAAAAAAAAAAAA&#10;AAAAoQIAAGRycy9kb3ducmV2LnhtbFBLBQYAAAAABAAEAPkAAACRAwAAAAA=&#10;" strokecolor="#7f7f7f" strokeweight=".5pt"/>
                        </v:group>
                        <v:line id="Line 426" o:spid="_x0000_s1159" style="position:absolute;visibility:visible" from="1722,4395" to="5322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cCqMYAAADcAAAADwAAAGRycy9kb3ducmV2LnhtbESPQWvCQBSE74X+h+UVeim6SQ5SUlcR&#10;qWgLPRiF4u2RfU1Ss2/T7KvGf98VCh6HmfmGmc4H16oT9aHxbCAdJ6CIS28brgzsd6vRM6ggyBZb&#10;z2TgQgHms/u7KebWn3lLp0IqFSEccjRQi3S51qGsyWEY+444el++dyhR9pW2PZ4j3LU6S5KJdthw&#10;XKixo2VN5bH4dQbeimzV4PLyk66fDp/y/fH+KsPEmMeHYfECSmiQW/i/vbEGsiyF65l4BP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nAqjGAAAA3AAAAA8AAAAAAAAA&#10;AAAAAAAAoQIAAGRycy9kb3ducmV2LnhtbFBLBQYAAAAABAAEAPkAAACUAwAAAAA=&#10;" strokecolor="#7f7f7f" strokeweight=".5pt"/>
                        <v:line id="Line 427" o:spid="_x0000_s1158" style="position:absolute;visibility:visible" from="1722,4575" to="5322,4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Wc38cAAADcAAAADwAAAGRycy9kb3ducmV2LnhtbESPT0vDQBTE70K/w/IKXsRuuocisdtS&#10;iqV/wINREG+P7DOJzb6N2WebfntXEHocZuY3zHw5+FadqI9NYAvTSQaKuAyu4crC2+vm/gFUFGSH&#10;bWCycKEIy8XoZo65C2d+oVMhlUoQjjlaqEW6XOtY1uQxTkJHnLzP0HuUJPtKux7PCe5bbbJspj02&#10;nBZq7GhdU3ksfryFfWE2Da4v39Pt3ce7fD0fnmSYWXs7HlaPoIQGuYb/2ztnwRgDf2fSEd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dZzfxwAAANwAAAAPAAAAAAAA&#10;AAAAAAAAAKECAABkcnMvZG93bnJldi54bWxQSwUGAAAAAAQABAD5AAAAlQMAAAAA&#10;" strokecolor="#7f7f7f" strokeweight=".5pt"/>
                        <v:line id="Line 428" o:spid="_x0000_s1157" style="position:absolute;visibility:visible" from="1722,4755" to="5322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k5RMcAAADcAAAADwAAAGRycy9kb3ducmV2LnhtbESPX2vCQBDE3wW/w7GCL1IvpiCSeoqI&#10;0j/QB2Oh9G3JbZO0ub00t2r89r1CwcdhZn7DLNe9a9SZulB7NjCbJqCIC29rLg28Hfd3C1BBkC02&#10;nsnAlQKsV8PBEjPrL3ygcy6lihAOGRqoRNpM61BU5DBMfUscvU/fOZQou1LbDi8R7hqdJslcO6w5&#10;LlTY0rai4js/OQPPebqvcXv9mT1OPt7l6/VlJ/3cmPGo3zyAEurlFv5vP1kDaXoPf2fiEd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OTlExwAAANwAAAAPAAAAAAAA&#10;AAAAAAAAAKECAABkcnMvZG93bnJldi54bWxQSwUGAAAAAAQABAD5AAAAlQMAAAAA&#10;" strokecolor="#7f7f7f" strokeweight=".5pt"/>
                        <v:line id="Line 429" o:spid="_x0000_s1156" style="position:absolute;visibility:visible" from="1722,4935" to="5322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WJ9ccAAADcAAAADwAAAGRycy9kb3ducmV2LnhtbESPQWvCQBSE70L/w/IKXqRuFJWSuopI&#10;xbbQg7FQentkn0k0+zbNvmr8992C0OMwM98w82XnanWmNlSeDYyGCSji3NuKCwMf+83DI6ggyBZr&#10;z2TgSgGWi7veHFPrL7yjcyaFihAOKRooRZpU65CX5DAMfUMcvYNvHUqUbaFti5cId7UeJ8lMO6w4&#10;LpTY0Lqk/JT9OAOv2XhT4fr6PdoOvj7l+P72LN3MmP59t3oCJdTJf/jWfrEGppMJ/J2JR0Av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pYn1xwAAANwAAAAPAAAAAAAA&#10;AAAAAAAAAKECAABkcnMvZG93bnJldi54bWxQSwUGAAAAAAQABAD5AAAAlQMAAAAA&#10;" strokecolor="#7f7f7f" strokeweight=".5pt"/>
                        <v:line id="Line 430" o:spid="_x0000_s1155" style="position:absolute;visibility:visible" from="1722,5115" to="53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ksbscAAADcAAAADwAAAGRycy9kb3ducmV2LnhtbESPQWvCQBSE74X+h+UVvJS6UVRK6ioi&#10;FWvBg7FQentkn0k0+zbNvmr8991CweMwM98w03nnanWmNlSeDQz6CSji3NuKCwMf+9XTM6ggyBZr&#10;z2TgSgHms/u7KabWX3hH50wKFSEcUjRQijSp1iEvyWHo+4Y4egffOpQo20LbFi8R7mo9TJKJdlhx&#10;XCixoWVJ+Sn7cQY22XBV4fL6PVg/fn3Kcfv+Kt3EmN5Dt3gBJdTJLfzffrMGxqMx/J2JR0DP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6SxuxwAAANwAAAAPAAAAAAAA&#10;AAAAAAAAAKECAABkcnMvZG93bnJldi54bWxQSwUGAAAAAAQABAD5AAAAlQMAAAAA&#10;" strokecolor="#7f7f7f" strokeweight=".5pt"/>
                      </v:group>
                    </v:group>
                    <v:line id="Straight Connector 546" o:spid="_x0000_s1152" style="position:absolute;visibility:visible" from="0,7722" to="15240,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bWmMUAAADcAAAADwAAAGRycy9kb3ducmV2LnhtbESPQUvDQBSE70L/w/IK3uzGUovGbksp&#10;CMGDaNRCb4/sMxvMvo3ZZxL99a4geBxm5htms5t8qwbqYxPYwOUiA0VcBdtwbeDl+e7iGlQUZItt&#10;YDLwRRF229nZBnMbRn6ioZRaJQjHHA04kS7XOlaOPMZF6IiT9xZ6j5JkX2vb45jgvtXLLFtrjw2n&#10;BYcdHRxV7+WnNzC8ykrwRB+lP967x+J7LB5u9sacz6f9LSihSf7Df+3CGrhareH3TDoCev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6bWmMUAAADcAAAADwAAAAAAAAAA&#10;AAAAAAChAgAAZHJzL2Rvd25yZXYueG1sUEsFBgAAAAAEAAQA+QAAAJMDAAAAAA==&#10;" strokecolor="#7f7f7f [1612]" strokeweight=".5pt">
                      <v:shadow on="t" color="white [3212]" opacity="24903f" origin=",.5" offset="0,.55556mm"/>
                    </v:line>
                  </v:group>
                </v:group>
              </w:pict>
            </w: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4788" w:type="dxa"/>
          </w:tcPr>
          <w:p w:rsid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b)</w:t>
            </w:r>
            <w:r w:rsidRPr="00FA7921">
              <w:rPr>
                <w:rFonts w:ascii="Calibri" w:eastAsia="Times New Roman" w:hAnsi="Calibri" w:cs="Calibri"/>
                <w:color w:val="000000"/>
              </w:rPr>
              <w:t xml:space="preserve"> Develop a linear model for the relationship between workout time and calories burned.</w:t>
            </w:r>
          </w:p>
          <w:p w:rsidR="00FF65D5" w:rsidRPr="00FA7921" w:rsidRDefault="00FF65D5" w:rsidP="00FF65D5">
            <w:pPr>
              <w:rPr>
                <w:rFonts w:ascii="Calibri" w:eastAsia="Times New Roman" w:hAnsi="Calibri" w:cs="Calibri"/>
                <w:color w:val="000000"/>
              </w:rPr>
            </w:pPr>
            <w:r w:rsidRPr="002941FA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Use</w:t>
            </w:r>
            <w:r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 xml:space="preserve"> (24,280) and (48, 440</w:t>
            </w:r>
            <w:r w:rsidRPr="002941FA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) as your points for your model</w:t>
            </w:r>
          </w:p>
        </w:tc>
      </w:tr>
      <w:tr w:rsidR="00FA7921" w:rsidRPr="00FA7921" w:rsidTr="00FA7921">
        <w:trPr>
          <w:trHeight w:val="1575"/>
        </w:trPr>
        <w:tc>
          <w:tcPr>
            <w:tcW w:w="4788" w:type="dxa"/>
            <w:vMerge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4788" w:type="dxa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c)</w:t>
            </w:r>
            <w:r w:rsidRPr="00FA7921">
              <w:rPr>
                <w:rFonts w:ascii="Calibri" w:eastAsia="Times New Roman" w:hAnsi="Calibri" w:cs="Calibri"/>
                <w:color w:val="000000"/>
              </w:rPr>
              <w:t xml:space="preserve"> Estimate the number of calories Joey would burn if he worked out for 75 minutes.  </w:t>
            </w: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p w:rsidR="00FA7921" w:rsidRP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FA7921" w:rsidRPr="004A11D0" w:rsidRDefault="00FA7921" w:rsidP="002941FA">
      <w:pPr>
        <w:pStyle w:val="ListParagraph"/>
        <w:numPr>
          <w:ilvl w:val="0"/>
          <w:numId w:val="20"/>
        </w:numPr>
        <w:spacing w:after="0" w:line="240" w:lineRule="auto"/>
        <w:rPr>
          <w:rFonts w:ascii="Calibri" w:eastAsia="Times New Roman" w:hAnsi="Calibri" w:cs="Calibri"/>
          <w:color w:val="000000"/>
        </w:rPr>
      </w:pPr>
      <w:r w:rsidRPr="004A11D0">
        <w:rPr>
          <w:rFonts w:ascii="Calibri" w:eastAsia="Times New Roman" w:hAnsi="Calibri" w:cs="Calibri"/>
          <w:color w:val="000000"/>
        </w:rPr>
        <w:br w:type="column"/>
      </w:r>
      <w:r w:rsidRPr="004A11D0">
        <w:rPr>
          <w:rFonts w:ascii="Calibri" w:eastAsia="Times New Roman" w:hAnsi="Calibri" w:cs="Calibri"/>
          <w:color w:val="000000"/>
        </w:rPr>
        <w:lastRenderedPageBreak/>
        <w:t xml:space="preserve">The table gives the weight in tons and estimates the over fuel economy in miles per gallon for several cars. </w:t>
      </w:r>
    </w:p>
    <w:p w:rsidR="00FA7921" w:rsidRDefault="00FA7921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tbl>
      <w:tblPr>
        <w:tblStyle w:val="TableGrid"/>
        <w:tblpPr w:leftFromText="180" w:rightFromText="180" w:vertAnchor="text" w:horzAnchor="margin" w:tblpXSpec="center" w:tblpY="-23"/>
        <w:tblOverlap w:val="never"/>
        <w:tblW w:w="0" w:type="auto"/>
        <w:tblLayout w:type="fixed"/>
        <w:tblLook w:val="04A0"/>
      </w:tblPr>
      <w:tblGrid>
        <w:gridCol w:w="1918"/>
        <w:gridCol w:w="1015"/>
        <w:gridCol w:w="1015"/>
        <w:gridCol w:w="1016"/>
        <w:gridCol w:w="1015"/>
        <w:gridCol w:w="1015"/>
        <w:gridCol w:w="1016"/>
      </w:tblGrid>
      <w:tr w:rsidR="00716ADE" w:rsidRPr="00FA7921" w:rsidTr="00716ADE">
        <w:tc>
          <w:tcPr>
            <w:tcW w:w="1918" w:type="dxa"/>
            <w:vAlign w:val="center"/>
          </w:tcPr>
          <w:p w:rsidR="00716ADE" w:rsidRPr="00FA7921" w:rsidRDefault="00716ADE" w:rsidP="00716ADE">
            <w:pPr>
              <w:rPr>
                <w:rFonts w:ascii="Calibri" w:eastAsia="Times New Roman" w:hAnsi="Calibri" w:cs="Calibri"/>
                <w:b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Weight (tons)</w:t>
            </w:r>
          </w:p>
        </w:tc>
        <w:tc>
          <w:tcPr>
            <w:tcW w:w="1015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1.3</w:t>
            </w:r>
          </w:p>
        </w:tc>
        <w:tc>
          <w:tcPr>
            <w:tcW w:w="1015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1.4</w:t>
            </w:r>
          </w:p>
        </w:tc>
        <w:tc>
          <w:tcPr>
            <w:tcW w:w="1016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1.5</w:t>
            </w:r>
          </w:p>
        </w:tc>
        <w:tc>
          <w:tcPr>
            <w:tcW w:w="1015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1.8</w:t>
            </w:r>
          </w:p>
        </w:tc>
        <w:tc>
          <w:tcPr>
            <w:tcW w:w="1015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2.1</w:t>
            </w:r>
          </w:p>
        </w:tc>
        <w:tc>
          <w:tcPr>
            <w:tcW w:w="1016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2.4</w:t>
            </w:r>
          </w:p>
        </w:tc>
      </w:tr>
      <w:tr w:rsidR="00716ADE" w:rsidRPr="00FA7921" w:rsidTr="00716ADE">
        <w:tc>
          <w:tcPr>
            <w:tcW w:w="1918" w:type="dxa"/>
            <w:vAlign w:val="center"/>
          </w:tcPr>
          <w:p w:rsidR="00716ADE" w:rsidRPr="00FA7921" w:rsidRDefault="00716ADE" w:rsidP="00716ADE">
            <w:pPr>
              <w:rPr>
                <w:rFonts w:ascii="Calibri" w:eastAsia="Times New Roman" w:hAnsi="Calibri" w:cs="Calibri"/>
                <w:b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Miles per Gallon</w:t>
            </w:r>
          </w:p>
        </w:tc>
        <w:tc>
          <w:tcPr>
            <w:tcW w:w="1015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29</w:t>
            </w:r>
          </w:p>
        </w:tc>
        <w:tc>
          <w:tcPr>
            <w:tcW w:w="1015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24</w:t>
            </w:r>
          </w:p>
        </w:tc>
        <w:tc>
          <w:tcPr>
            <w:tcW w:w="1016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23</w:t>
            </w:r>
          </w:p>
        </w:tc>
        <w:tc>
          <w:tcPr>
            <w:tcW w:w="1015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21</w:t>
            </w:r>
          </w:p>
        </w:tc>
        <w:tc>
          <w:tcPr>
            <w:tcW w:w="1015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17</w:t>
            </w:r>
          </w:p>
        </w:tc>
        <w:tc>
          <w:tcPr>
            <w:tcW w:w="1016" w:type="dxa"/>
            <w:vAlign w:val="center"/>
          </w:tcPr>
          <w:p w:rsidR="00716ADE" w:rsidRPr="00FA7921" w:rsidRDefault="00716ADE" w:rsidP="00716ADE">
            <w:pPr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color w:val="000000"/>
              </w:rPr>
              <w:t>15</w:t>
            </w:r>
          </w:p>
        </w:tc>
      </w:tr>
    </w:tbl>
    <w:p w:rsidR="004A11D0" w:rsidRDefault="004A11D0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11D0" w:rsidRDefault="004A11D0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11D0" w:rsidRDefault="004A11D0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p w:rsidR="004A11D0" w:rsidRPr="00FA7921" w:rsidRDefault="004A11D0" w:rsidP="00FA7921">
      <w:pPr>
        <w:spacing w:after="0" w:line="240" w:lineRule="auto"/>
        <w:rPr>
          <w:rFonts w:ascii="Calibri" w:eastAsia="Times New Roman" w:hAnsi="Calibri" w:cs="Calibri"/>
          <w:color w:val="000000"/>
        </w:rPr>
      </w:pPr>
    </w:p>
    <w:tbl>
      <w:tblPr>
        <w:tblStyle w:val="TableGrid"/>
        <w:tblW w:w="108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050"/>
        <w:gridCol w:w="6840"/>
      </w:tblGrid>
      <w:tr w:rsidR="00FA7921" w:rsidRPr="00FA7921" w:rsidTr="00716ADE">
        <w:trPr>
          <w:trHeight w:val="1908"/>
        </w:trPr>
        <w:tc>
          <w:tcPr>
            <w:tcW w:w="4050" w:type="dxa"/>
            <w:vMerge w:val="restart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a)</w:t>
            </w:r>
            <w:r w:rsidRPr="00FA7921">
              <w:rPr>
                <w:rFonts w:ascii="Calibri" w:eastAsia="Times New Roman" w:hAnsi="Calibri" w:cs="Calibri"/>
                <w:color w:val="000000"/>
              </w:rPr>
              <w:t xml:space="preserve"> Graph the data points. </w:t>
            </w:r>
          </w:p>
          <w:p w:rsidR="00FA7921" w:rsidRPr="00FA7921" w:rsidRDefault="00556681" w:rsidP="00FA7921">
            <w:pPr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noProof/>
                <w:color w:val="000000"/>
              </w:rPr>
              <w:pict>
                <v:group id="Group 547" o:spid="_x0000_s1096" style="position:absolute;margin-left:24.6pt;margin-top:7.4pt;width:154.3pt;height:146.25pt;z-index:251666944;mso-width-relative:margin;mso-height-relative:margin" coordsize="15240,15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">
                  <v:line id="Straight Connector 548" o:spid="_x0000_s1149" style="position:absolute;visibility:visible" from="7599,0" to="7599,15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d2V8EAAADcAAAADwAAAGRycy9kb3ducmV2LnhtbERPz2vCMBS+D/Y/hDfwNlOLDleNooKy&#10;iwx1eH40z6TYvNQm2u6/N4fBjh/f7/myd7V4UBsqzwpGwwwEcel1xUbBz2n7PgURIrLG2jMp+KUA&#10;y8XryxwL7Ts+0OMYjUghHApUYGNsCilDaclhGPqGOHEX3zqMCbZG6ha7FO5qmWfZh3RYcWqw2NDG&#10;Unk93p2C/LI/sP0+r2/Tcb777I3J9nmn1OCtX81AROrjv/jP/aUVTMZpbTqTjoB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53ZXwQAAANwAAAAPAAAAAAAAAAAAAAAA&#10;AKECAABkcnMvZG93bnJldi54bWxQSwUGAAAAAAQABAD5AAAAjwMAAAAA&#10;" strokecolor="#7f7f7f [1612]" strokeweight=".5pt"/>
                  <v:group id="Group 549" o:spid="_x0000_s1097" style="position:absolute;width:15240;height:15240" coordsize="15240,15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xsmGMYAAADcAAAADwAAAGRycy9kb3ducmV2LnhtbESPQWvCQBSE7wX/w/IE&#10;b3UTNWKjq4jY0kMoVAult0f2mQSzb0N2TeK/dwuFHoeZ+YbZ7AZTi45aV1lWEE8jEMS51RUXCr7O&#10;r88rEM4ja6wtk4I7OdhtR08bTLXt+ZO6ky9EgLBLUUHpfZNK6fKSDLqpbYiDd7GtQR9kW0jdYh/g&#10;ppazKFpKgxWHhRIbOpSUX083o+Ctx34/j49ddr0c7j/n5OM7i0mpyXjYr0F4Gvx/+K/9rhUkixf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GyYYxgAAANwA&#10;AAAPAAAAAAAAAAAAAAAAAKoCAABkcnMvZG93bnJldi54bWxQSwUGAAAAAAQABAD6AAAAnQMAAAAA&#10;">
                    <v:group id="Group 381" o:spid="_x0000_s1099" style="position:absolute;width:15240;height:15240" coordorigin="1722,1515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+BlYwwAAANwAAAAP&#10;AAAAAAAAAAAAAAAAAKoCAABkcnMvZG93bnJldi54bWxQSwUGAAAAAAQABAD6AAAAmgMAAAAA&#10;">
                      <o:lock v:ext="edit" aspectratio="t"/>
                      <v:group id="Group 382" o:spid="_x0000_s1124" style="position:absolute;left:1722;top:1515;width:3600;height:3600" coordorigin="1722,1515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LS8w8QAAADc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Sw/NM&#10;OAJy9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LS8w8QAAADcAAAA&#10;DwAAAAAAAAAAAAAAAACqAgAAZHJzL2Rvd25yZXYueG1sUEsFBgAAAAAEAAQA+gAAAJsDAAAAAA==&#10;">
                        <o:lock v:ext="edit" aspectratio="t"/>
                        <v:group id="Group 383" o:spid="_x0000_s1143" style="position:absolute;left:1722;top:1515;width:720;height:3600" coordorigin="172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GYit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iSZ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GYitMQAAADcAAAA&#10;DwAAAAAAAAAAAAAAAACqAgAAZHJzL2Rvd25yZXYueG1sUEsFBgAAAAAEAAQA+gAAAJsDAAAAAA==&#10;">
                          <o:lock v:ext="edit" aspectratio="t"/>
                          <v:line id="Line 384" o:spid="_x0000_s1148" style="position:absolute;flip:x;visibility:visible" from="1722,1515" to="17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GQSsMAAADcAAAADwAAAGRycy9kb3ducmV2LnhtbESPT4vCMBTE78J+h/AW9qbp+meRahRZ&#10;WPCm1h72+GiebTF5KU1s67c3guBxmJnfMOvtYI3oqPW1YwXfkwQEceF0zaWC/Pw3XoLwAVmjcUwK&#10;7uRhu/kYrTHVrucTdVkoRYSwT1FBFUKTSumLiiz6iWuIo3dxrcUQZVtK3WIf4dbIaZL8SIs1x4UK&#10;G/qtqLhmN6tgFg7Z/G72/lSaTh8Pw07n/71SX5/DbgUi0BDe4Vd7rxUsFjN4nolHQG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RkErDAAAA3AAAAA8AAAAAAAAAAAAA&#10;AAAAoQIAAGRycy9kb3ducmV2LnhtbFBLBQYAAAAABAAEAPkAAACRAwAAAAA=&#10;" strokecolor="#7f7f7f" strokeweight=".5pt"/>
                          <v:line id="Line 385" o:spid="_x0000_s1147" style="position:absolute;visibility:visible" from="2082,1515" to="20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wfKMcAAADcAAAADwAAAGRycy9kb3ducmV2LnhtbESPQWvCQBSE74X+h+UVvJS6UVRK6ioi&#10;FWvBg7FQentkn0k0+zbNvmr8991CweMwM98w03nnanWmNlSeDQz6CSji3NuKCwMf+9XTM6ggyBZr&#10;z2TgSgHms/u7KabWX3hH50wKFSEcUjRQijSp1iEvyWHo+4Y4egffOpQo20LbFi8R7mo9TJKJdlhx&#10;XCixoWVJ+Sn7cQY22XBV4fL6PVg/fn3Kcfv+Kt3EmN5Dt3gBJdTJLfzffrMGxuMR/J2JR0DP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CfB8oxwAAANwAAAAPAAAAAAAA&#10;AAAAAAAAAKECAABkcnMvZG93bnJldi54bWxQSwUGAAAAAAQABAD5AAAAlQMAAAAA&#10;" strokecolor="#7f7f7f" strokeweight=".5pt"/>
                          <v:line id="Line 386" o:spid="_x0000_s1146" style="position:absolute;visibility:visible" from="2262,1515" to="22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C6s8cAAADcAAAADwAAAGRycy9kb3ducmV2LnhtbESPX2vCQBDE3wt+h2OFvhS9KEQk9ZQi&#10;lf4BH0wL0rcltyaxub00t9X47XsFwcdhZn7DLFa9a9SJulB7NjAZJ6CIC29rLg18fmxGc1BBkC02&#10;nsnAhQKsloO7BWbWn3lHp1xKFSEcMjRQibSZ1qGoyGEY+5Y4egffOZQou1LbDs8R7ho9TZKZdlhz&#10;XKiwpXVFxXf+6wy85dNNjevLz+Tl4Wsvx+37s/QzY+6H/dMjKKFebuFr+9UaSNMU/s/EI6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MLqzxwAAANwAAAAPAAAAAAAA&#10;AAAAAAAAAKECAABkcnMvZG93bnJldi54bWxQSwUGAAAAAAQABAD5AAAAlQMAAAAA&#10;" strokecolor="#7f7f7f" strokeweight=".5pt"/>
                          <v:line id="Line 387" o:spid="_x0000_s1145" style="position:absolute;visibility:visible" from="2442,1515" to="24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IkxMcAAADcAAAADwAAAGRycy9kb3ducmV2LnhtbESPQUvDQBSE74L/YXmCF2k2LTRI7DZI&#10;sGgLHhqF4u2RfSbR7NuYfbbpv3cFweMwM98wq2JyvTrSGDrPBuZJCoq49rbjxsDry2Z2CyoIssXe&#10;Mxk4U4BifXmxwtz6E+/pWEmjIoRDjgZakSHXOtQtOQyJH4ij9+5HhxLl2Gg74inCXa8XaZpphx3H&#10;hRYHKluqP6tvZ2BbLTYdluev+ePN20E+nncPMmXGXF9N93eghCb5D/+1n6yB5TKD3zPxCOj1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4iTExwAAANwAAAAPAAAAAAAA&#10;AAAAAAAAAKECAABkcnMvZG93bnJldi54bWxQSwUGAAAAAAQABAD5AAAAlQMAAAAA&#10;" strokecolor="#7f7f7f" strokeweight=".5pt"/>
                          <v:line id="Line 388" o:spid="_x0000_s1144" style="position:absolute;visibility:visible" from="1902,1515" to="19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6BX8cAAADcAAAADwAAAGRycy9kb3ducmV2LnhtbESPQWvCQBSE70L/w/IKXqRuFNSSuopI&#10;xbbQQ2Oh9PbIPpNo9m2afdX477sFweMwM98w82XnanWiNlSeDYyGCSji3NuKCwOfu83DI6ggyBZr&#10;z2TgQgGWi7veHFPrz/xBp0wKFSEcUjRQijSp1iEvyWEY+oY4envfOpQo20LbFs8R7mo9TpKpdlhx&#10;XCixoXVJ+TH7dQZes/GmwvXlZ7QdfH/J4f3tWbqpMf37bvUESqiTW/jafrEGJpMZ/J+JR0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roFfxwAAANwAAAAPAAAAAAAA&#10;AAAAAAAAAKECAABkcnMvZG93bnJldi54bWxQSwUGAAAAAAQABAD5AAAAlQMAAAAA&#10;" strokecolor="#7f7f7f" strokeweight=".5pt"/>
                        </v:group>
                        <v:group id="Group 389" o:spid="_x0000_s1137" style="position:absolute;left:2622;top:1515;width:720;height:3600" coordorigin="262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9jhVewwAAANwAAAAP&#10;AAAAAAAAAAAAAAAAAKoCAABkcnMvZG93bnJldi54bWxQSwUGAAAAAAQABAD6AAAAmgMAAAAA&#10;">
                          <o:lock v:ext="edit" aspectratio="t"/>
                          <v:line id="Line 390" o:spid="_x0000_s1142" style="position:absolute;visibility:visible" from="2802,1515" to="28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2wtscAAADcAAAADwAAAGRycy9kb3ducmV2LnhtbESPQWvCQBSE70L/w/IKXqRuFBSbuopI&#10;xbbQQ2Oh9PbIPpNo9m2afdX477sFweMwM98w82XnanWiNlSeDYyGCSji3NuKCwOfu83DDFQQZIu1&#10;ZzJwoQDLxV1vjqn1Z/6gUyaFihAOKRooRZpU65CX5DAMfUMcvb1vHUqUbaFti+cId7UeJ8lUO6w4&#10;LpTY0Lqk/Jj9OgOv2XhT4fryM9oOvr/k8P72LN3UmP59t3oCJdTJLXxtv1gDk8kj/J+JR0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fbC2xwAAANwAAAAPAAAAAAAA&#10;AAAAAAAAAKECAABkcnMvZG93bnJldi54bWxQSwUGAAAAAAQABAD5AAAAlQMAAAAA&#10;" strokecolor="#7f7f7f" strokeweight=".5pt"/>
                          <v:line id="Line 391" o:spid="_x0000_s1141" style="position:absolute;visibility:visible" from="2622,1515" to="26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vTlsQAAADcAAAADwAAAGRycy9kb3ducmV2LnhtbERPTWvCQBC9F/wPywi9lLpRMEjqKiKK&#10;reDBWCi9DdlpkjY7G7NTjf/ePRR6fLzv+bJ3jbpQF2rPBsajBBRx4W3NpYH30/Z5BioIssXGMxm4&#10;UYDlYvAwx8z6Kx/pkkupYgiHDA1UIm2mdSgqchhGviWO3JfvHEqEXalth9cY7ho9SZJUO6w5NlTY&#10;0rqi4if/dQbe8sm2xvXtPN49fX7I92G/kT415nHYr15ACfXyL/5zv1oD0zTOj2fiEd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K9OWxAAAANwAAAAPAAAAAAAAAAAA&#10;AAAAAKECAABkcnMvZG93bnJldi54bWxQSwUGAAAAAAQABAD5AAAAkgMAAAAA&#10;" strokecolor="#7f7f7f" strokeweight=".5pt"/>
                          <v:line id="Line 392" o:spid="_x0000_s1140" style="position:absolute;visibility:visible" from="2982,1515" to="29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2DccAAADcAAAADwAAAGRycy9kb3ducmV2LnhtbESPX0vDQBDE3wt+h2MFX4q9pGCQ2EuQ&#10;YvEP+NAolL4tuTWJ5vZibm3Tb+8JQh+HmfkNsyon16sDjaHzbCBdJKCIa287bgy8v22ub0EFQbbY&#10;eyYDJwpQFhezFebWH3lLh0oaFSEccjTQigy51qFuyWFY+IE4eh9+dChRjo22Ix4j3PV6mSSZdthx&#10;XGhxoHVL9Vf14ww8V8tNh+vTd/o43+/k8/XlQabMmKvL6f4OlNAk5/B/+8kauMlS+DsTj4A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Z3YNxwAAANwAAAAPAAAAAAAA&#10;AAAAAAAAAKECAABkcnMvZG93bnJldi54bWxQSwUGAAAAAAQABAD5AAAAlQMAAAAA&#10;" strokecolor="#7f7f7f" strokeweight=".5pt"/>
                          <v:line id="Line 393" o:spid="_x0000_s1139" style="position:absolute;visibility:visible" from="3162,1515" to="31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XoescAAADcAAAADwAAAGRycy9kb3ducmV2LnhtbESPX2vCQBDE3wt+h2MLfSl6MdBQoqcU&#10;UfoHfGgqiG9Lbk3S5vbS3Fbjt+8VhD4OM/MbZr4cXKtO1IfGs4HpJAFFXHrbcGVg97EZP4IKgmyx&#10;9UwGLhRguRjdzDG3/szvdCqkUhHCIUcDtUiXax3KmhyGie+Io3f0vUOJsq+07fEc4a7VaZJk2mHD&#10;caHGjlY1lV/FjzPwWqSbBleX7+nz/WEvn9u3tQyZMXe3w9MMlNAg/+Fr+8UaeMhS+DsTj4Be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teh6xwAAANwAAAAPAAAAAAAA&#10;AAAAAAAAAKECAABkcnMvZG93bnJldi54bWxQSwUGAAAAAAQABAD5AAAAlQMAAAAA&#10;" strokecolor="#7f7f7f" strokeweight=".5pt"/>
                          <v:line id="Line 394" o:spid="_x0000_s1138" style="position:absolute;visibility:visible" from="3342,1515" to="33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lN4ccAAADcAAAADwAAAGRycy9kb3ducmV2LnhtbESPQWvCQBSE70L/w/IKvYhuVBpK6ipF&#10;KlXBQ1Oh9PbIviZps2/T7KvGf+8KhR6HmfmGmS9716gjdaH2bGAyTkARF97WXBo4vK1HD6CCIFts&#10;PJOBMwVYLm4Gc8ysP/ErHXMpVYRwyNBAJdJmWoeiIodh7Fvi6H36zqFE2ZXadniKcNfoaZKk2mHN&#10;caHCllYVFd/5rzOwzafrGlfnn8nL8ONdvva7Z+lTY+5u+6dHUEK9/If/2htr4D6dwfVMPAJ6c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+U3hxwAAANwAAAAPAAAAAAAA&#10;AAAAAAAAAKECAABkcnMvZG93bnJldi54bWxQSwUGAAAAAAQABAD5AAAAlQMAAAAA&#10;" strokecolor="#7f7f7f" strokeweight=".5pt"/>
                        </v:group>
                        <v:group id="Group 395" o:spid="_x0000_s1131" style="position:absolute;left:3702;top:1515;width:720;height:3600" coordorigin="370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r9XmxgAAANwA&#10;AAAPAAAAAAAAAAAAAAAAAKoCAABkcnMvZG93bnJldi54bWxQSwUGAAAAAAQABAD6AAAAnQMAAAAA&#10;">
                          <o:lock v:ext="edit" aspectratio="t"/>
                          <v:line id="Line 396" o:spid="_x0000_s1136" style="position:absolute;visibility:visible" from="3882,1515" to="38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xwDscAAADcAAAADwAAAGRycy9kb3ducmV2LnhtbESPQUvDQBSE74L/YXmCF2k2LTRI7DZI&#10;sGgLHhqF4u2RfSbR7NuYfbbpv3cFweMwM98wq2JyvTrSGDrPBuZJCoq49rbjxsDry2Z2CyoIssXe&#10;Mxk4U4BifXmxwtz6E+/pWEmjIoRDjgZakSHXOtQtOQyJH4ij9+5HhxLl2Gg74inCXa8XaZpphx3H&#10;hRYHKluqP6tvZ2BbLTYdluev+ePN20E+nncPMmXGXF9N93eghCb5D/+1n6yBZbaE3zPxCOj1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XHAOxwAAANwAAAAPAAAAAAAA&#10;AAAAAAAAAKECAABkcnMvZG93bnJldi54bWxQSwUGAAAAAAQABAD5AAAAlQMAAAAA&#10;" strokecolor="#7f7f7f" strokeweight=".5pt"/>
                          <v:line id="Line 397" o:spid="_x0000_s1135" style="position:absolute;visibility:visible" from="3702,1515" to="37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7ueccAAADcAAAADwAAAGRycy9kb3ducmV2LnhtbESPQWvCQBSE7wX/w/IEL6VuFBokdRUR&#10;xbbQg7FQentkX5O02bcx+9T477uFgsdhZr5h5sveNepMXag9G5iME1DEhbc1lwbeD9uHGaggyBYb&#10;z2TgSgGWi8HdHDPrL7yncy6lihAOGRqoRNpM61BU5DCMfUscvS/fOZQou1LbDi8R7ho9TZJUO6w5&#10;LlTY0rqi4ic/OQMv+XRb4/p6nOzuPz/k++11I31qzGjYr55ACfVyC/+3n62BxzSFvzPxCO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ju55xwAAANwAAAAPAAAAAAAA&#10;AAAAAAAAAKECAABkcnMvZG93bnJldi54bWxQSwUGAAAAAAQABAD5AAAAlQMAAAAA&#10;" strokecolor="#7f7f7f" strokeweight=".5pt"/>
                          <v:line id="Line 398" o:spid="_x0000_s1134" style="position:absolute;visibility:visible" from="4062,1515" to="40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JL4scAAADcAAAADwAAAGRycy9kb3ducmV2LnhtbESPQWvCQBSE70L/w/IKvRTdKJiW1FWK&#10;VKqCh6ZC6e2RfU3SZt+m2VeN/94VCh6HmfmGmS1616gDdaH2bGA8SkARF97WXBrYv6+Gj6CCIFts&#10;PJOBEwVYzG8GM8ysP/IbHXIpVYRwyNBAJdJmWoeiIodh5Fvi6H35zqFE2ZXadniMcNfoSZKk2mHN&#10;caHClpYVFT/5nzOwySerGpen3/Hr/eeHfO+2L9Knxtzd9s9PoIR6uYb/22trYJo+wOVMPAJ6f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wkvixwAAANwAAAAPAAAAAAAA&#10;AAAAAAAAAKECAABkcnMvZG93bnJldi54bWxQSwUGAAAAAAQABAD5AAAAlQMAAAAA&#10;" strokecolor="#7f7f7f" strokeweight=".5pt"/>
                          <v:line id="Line 399" o:spid="_x0000_s1133" style="position:absolute;visibility:visible" from="4242,1515" to="42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3fkMQAAADcAAAADwAAAGRycy9kb3ducmV2LnhtbERPTWvCQBC9F/wPywi9lLpRMEjqKiKK&#10;reDBWCi9DdlpkjY7G7NTjf/ePRR6fLzv+bJ3jbpQF2rPBsajBBRx4W3NpYH30/Z5BioIssXGMxm4&#10;UYDlYvAwx8z6Kx/pkkupYgiHDA1UIm2mdSgqchhGviWO3JfvHEqEXalth9cY7ho9SZJUO6w5NlTY&#10;0rqi4if/dQbe8sm2xvXtPN49fX7I92G/kT415nHYr15ACfXyL/5zv1oD0zSujWfiEd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Xd+QxAAAANwAAAAPAAAAAAAAAAAA&#10;AAAAAKECAABkcnMvZG93bnJldi54bWxQSwUGAAAAAAQABAD5AAAAkgMAAAAA&#10;" strokecolor="#7f7f7f" strokeweight=".5pt"/>
                          <v:line id="Line 400" o:spid="_x0000_s1132" style="position:absolute;visibility:visible" from="4422,1515" to="44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F6C8cAAADcAAAADwAAAGRycy9kb3ducmV2LnhtbESPQWvCQBSE70L/w/IKvRTdKBja1FWK&#10;VKqCh6ZC6e2RfU3SZt+m2VeN/94VCh6HmfmGmS1616gDdaH2bGA8SkARF97WXBrYv6+GD6CCIFts&#10;PJOBEwVYzG8GM8ysP/IbHXIpVYRwyNBAJdJmWoeiIodh5Fvi6H35zqFE2ZXadniMcNfoSZKk2mHN&#10;caHClpYVFT/5nzOwySerGpen3/Hr/eeHfO+2L9Knxtzd9s9PoIR6uYb/22trYJo+wuVMPAJ6f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EXoLxwAAANwAAAAPAAAAAAAA&#10;AAAAAAAAAKECAABkcnMvZG93bnJldi54bWxQSwUGAAAAAAQABAD5AAAAlQMAAAAA&#10;" strokecolor="#7f7f7f" strokeweight=".5pt"/>
                        </v:group>
                        <v:group id="Group 401" o:spid="_x0000_s1125" style="position:absolute;left:4602;top:1515;width:720;height:3600" coordorigin="4602,1515" coordsize="72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1FOM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Yv4X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ITUU4wwAAANwAAAAP&#10;AAAAAAAAAAAAAAAAAKoCAABkcnMvZG93bnJldi54bWxQSwUGAAAAAAQABAD6AAAAmgMAAAAA&#10;">
                          <o:lock v:ext="edit" aspectratio="t"/>
                          <v:line id="Line 402" o:spid="_x0000_s1130" style="position:absolute;visibility:visible" from="4602,1515" to="460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7g0McAAADcAAAADwAAAGRycy9kb3ducmV2LnhtbESPQWvCQBSE70L/w/IKvYhuItSW1FWK&#10;VFoFD02F0tsj+5qkzb5Ns68a/70rCB6HmfmGmS1616g9daH2bCAdJ6CIC29rLg3sPlajR1BBkC02&#10;nsnAkQIs5jeDGWbWH/id9rmUKkI4ZGigEmkzrUNRkcMw9i1x9L5951Ci7EptOzxEuGv0JEmm2mHN&#10;caHClpYVFb/5vzOwzierGpfHv/R1+PUpP9vNi/RTY+5u++cnUEK9XMOX9ps1cP+QwvlMPAJ6f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vuDQxwAAANwAAAAPAAAAAAAA&#10;AAAAAAAAAKECAABkcnMvZG93bnJldi54bWxQSwUGAAAAAAQABAD5AAAAlQMAAAAA&#10;" strokecolor="#7f7f7f" strokeweight=".5pt"/>
                          <v:line id="Line 403" o:spid="_x0000_s1129" style="position:absolute;visibility:visible" from="4782,1515" to="478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Wx+p8cAAADcAAAADwAAAGRycy9kb3ducmV2LnhtbESPX2vCQBDE3wv9DscWfBG9GKiV1FOK&#10;VPoHfGgUxLclt03S5vZibqvx2/cKQh+HmfkNM1/2rlEn6kLt2cBknIAiLrytuTSw265HM1BBkC02&#10;nsnAhQIsF7c3c8ysP/MHnXIpVYRwyNBAJdJmWoeiIodh7Fvi6H36zqFE2ZXadniOcNfoNEmm2mHN&#10;caHCllYVFd/5jzPwlqfrGleX4+RleNjL1+b9WfqpMYO7/ukRlFAv/+Fr+9UauH9I4e9MP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bH6nxwAAANwAAAAPAAAAAAAA&#10;AAAAAAAAAKECAABkcnMvZG93bnJldi54bWxQSwUGAAAAAAQABAD5AAAAlQMAAAAA&#10;" strokecolor="#7f7f7f" strokeweight=".5pt"/>
                          <v:line id="Line 404" o:spid="_x0000_s1128" style="position:absolute;visibility:visible" from="4962,1515" to="496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DbPMcAAADcAAAADwAAAGRycy9kb3ducmV2LnhtbESPQWvCQBSE74X+h+UVvEjdaNGW6CpF&#10;KtaCB9NC8fbIviZps2/T7FPjv3eFQo/DzHzDzBadq9WR2lB5NjAcJKCIc28rLgx8vK/un0AFQbZY&#10;eyYDZwqwmN/ezDC1/sQ7OmZSqAjhkKKBUqRJtQ55SQ7DwDfE0fvyrUOJsi20bfEU4a7WoySZaIcV&#10;x4USG1qWlP9kB2dgk41WFS7Pv8N1f/8p39u3F+kmxvTuuucpKKFO/sN/7VdrYPz4ANcz8Qjo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INs8xwAAANwAAAAPAAAAAAAA&#10;AAAAAAAAAKECAABkcnMvZG93bnJldi54bWxQSwUGAAAAAAQABAD5AAAAlQMAAAAA&#10;" strokecolor="#7f7f7f" strokeweight=".5pt"/>
                          <v:line id="Line 405" o:spid="_x0000_s1127" style="position:absolute;visibility:visible" from="5142,1515" to="514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lDSMcAAADcAAAADwAAAGRycy9kb3ducmV2LnhtbESPQWvCQBSE74X+h+UVvEjdKNWW6CpF&#10;KtaCB9NC8fbIviZps2/T7FPjv3eFQo/DzHzDzBadq9WR2lB5NjAcJKCIc28rLgx8vK/un0AFQbZY&#10;eyYDZwqwmN/ezDC1/sQ7OmZSqAjhkKKBUqRJtQ55SQ7DwDfE0fvyrUOJsi20bfEU4a7WoySZaIcV&#10;x4USG1qWlP9kB2dgk41WFS7Pv8N1f/8p39u3F+kmxvTuuucpKKFO/sN/7VdrYPz4ANcz8Qjo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yUNIxwAAANwAAAAPAAAAAAAA&#10;AAAAAAAAAKECAABkcnMvZG93bnJldi54bWxQSwUGAAAAAAQABAD5AAAAlQMAAAAA&#10;" strokecolor="#7f7f7f" strokeweight=".5pt"/>
                          <v:line id="Line 406" o:spid="_x0000_s1126" style="position:absolute;visibility:visible" from="5322,1515" to="53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Xm08cAAADcAAAADwAAAGRycy9kb3ducmV2LnhtbESPQWvCQBSE70L/w/IKXqRuFNSSuopI&#10;xbbQQ2Oh9PbIPpNo9m2afdX477sFweMwM98w82XnanWiNlSeDYyGCSji3NuKCwOfu83DI6ggyBZr&#10;z2TgQgGWi7veHFPrz/xBp0wKFSEcUjRQijSp1iEvyWEY+oY4envfOpQo20LbFs8R7mo9TpKpdlhx&#10;XCixoXVJ+TH7dQZes/GmwvXlZ7QdfH/J4f3tWbqpMf37bvUESqiTW/jafrEGJrMJ/J+JR0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hebTxwAAANwAAAAPAAAAAAAA&#10;AAAAAAAAAKECAABkcnMvZG93bnJldi54bWxQSwUGAAAAAAQABAD5AAAAlQMAAAAA&#10;" strokecolor="#7f7f7f" strokeweight=".5pt"/>
                        </v:group>
                      </v:group>
                      <v:group id="Group 407" o:spid="_x0000_s1100" style="position:absolute;left:1722;top:1515;width:3600;height:3600" coordorigin="1722,1515" coordsize="3600,3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Oh418UAAADcAAAADwAAAGRycy9kb3ducmV2LnhtbESPQYvCMBSE78L+h/CE&#10;vWnaXdSlGkXEXTyIoC6It0fzbIvNS2liW/+9EQSPw8x8w8wWnSlFQ7UrLCuIhxEI4tTqgjMF/8ff&#10;wQ8I55E1lpZJwZ0cLOYfvRkm2ra8p+bgMxEg7BJUkHtfJVK6NCeDbmgr4uBdbG3QB1lnUtfYBrgp&#10;5VcUjaXBgsNCjhWtckqvh5tR8Ndiu/yO1832elndz8fR7rSNSanPfrecgvDU+Xf41d5oBaPJG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joeNfFAAAA3AAA&#10;AA8AAAAAAAAAAAAAAAAAqgIAAGRycy9kb3ducmV2LnhtbFBLBQYAAAAABAAEAPoAAACcAwAAAAA=&#10;">
                        <o:lock v:ext="edit" aspectratio="t"/>
                        <v:group id="Group 408" o:spid="_x0000_s1106" style="position:absolute;left:1722;top:1515;width:3600;height:2700" coordorigin="1722,1515" coordsize="360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6TdTMYAAADcAAAADwAAAGRycy9kb3ducmV2LnhtbESPT2vCQBTE7wW/w/IK&#10;3uomSqqkriJSpQcpNBFKb4/sMwlm34bsNn++fbdQ6HGYmd8w2/1oGtFT52rLCuJFBIK4sLrmUsE1&#10;Pz1tQDiPrLGxTAomcrDfzR62mGo78Af1mS9FgLBLUUHlfZtK6YqKDLqFbYmDd7OdQR9kV0rd4RDg&#10;ppHLKHqWBmsOCxW2dKyouGffRsF5wOGwil/7y/12nL7y5P3zEpNS88fx8ALC0+j/w3/tN60gWa/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pN1MxgAAANwA&#10;AAAPAAAAAAAAAAAAAAAAAKoCAABkcnMvZG93bnJldi54bWxQSwUGAAAAAAQABAD6AAAAnQMAAAAA&#10;">
                          <o:lock v:ext="edit" aspectratio="t"/>
                          <v:group id="Group 409" o:spid="_x0000_s1112" style="position:absolute;left:1722;top:1515;width:3600;height:1620" coordorigin="1722,1515" coordsize="360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jtJPs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Yv4W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2O0k+wwAAANwAAAAP&#10;AAAAAAAAAAAAAAAAAKoCAABkcnMvZG93bnJldi54bWxQSwUGAAAAAAQABAD6AAAAmgMAAAAA&#10;">
                            <o:lock v:ext="edit" aspectratio="t"/>
                            <v:group id="Group 410" o:spid="_x0000_s1118" style="position:absolute;left:1722;top:1515;width:3600;height:720" coordorigin="2961,1444" coordsize="360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d+ylxgAAANwA&#10;AAAPAAAAAAAAAAAAAAAAAKoCAABkcnMvZG93bnJldi54bWxQSwUGAAAAAAQABAD6AAAAnQMAAAAA&#10;">
                              <o:lock v:ext="edit" aspectratio="t"/>
                              <v:line id="Line 411" o:spid="_x0000_s1123" style="position:absolute;visibility:visible" from="2961,1444" to="6561,14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c1bMMAAADcAAAADwAAAGRycy9kb3ducmV2LnhtbERPTWvCQBC9F/wPywheim4UKpK6ioii&#10;FXpoWpDehuw0Sc3Oxuyo8d+7h0KPj/c9X3auVldqQ+XZwHiUgCLOva24MPD1uR3OQAVBtlh7JgN3&#10;CrBc9J7mmFp/4w+6ZlKoGMIhRQOlSJNqHfKSHIaRb4gj9+NbhxJhW2jb4i2Gu1pPkmSqHVYcG0ps&#10;aF1SfsouzsBbNtlWuL6fx7vn76P8vh820k2NGfS71SsooU7+xX/uvTXwMovz45l4BP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MnNWzDAAAA3AAAAA8AAAAAAAAAAAAA&#10;AAAAoQIAAGRycy9kb3ducmV2LnhtbFBLBQYAAAAABAAEAPkAAACRAwAAAAA=&#10;" strokecolor="#7f7f7f" strokeweight=".5pt"/>
                              <v:line id="Line 412" o:spid="_x0000_s1122" style="position:absolute;visibility:visible" from="2961,1624" to="6561,1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uQ98cAAADcAAAADwAAAGRycy9kb3ducmV2LnhtbESPX2vCQBDE3wt+h2MLfSl6iVCR6ClF&#10;lP4BH0wF8W3JrUna3F6a22r89r2C0MdhZn7DzJe9a9SZulB7NpCOElDEhbc1lwb2H5vhFFQQZIuN&#10;ZzJwpQDLxeBujpn1F97ROZdSRQiHDA1UIm2mdSgqchhGviWO3sl3DiXKrtS2w0uEu0aPk2SiHdYc&#10;FypsaVVR8ZX/OANv+XhT4+r6nb48Hg/yuX1fSz8x5uG+f56BEurlP3xrv1oDT9MU/s7EI6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a5D3xwAAANwAAAAPAAAAAAAA&#10;AAAAAAAAAKECAABkcnMvZG93bnJldi54bWxQSwUGAAAAAAQABAD5AAAAlQMAAAAA&#10;" strokecolor="#7f7f7f" strokeweight=".5pt"/>
                              <v:line id="Line 413" o:spid="_x0000_s1121" style="position:absolute;visibility:visible" from="2961,1804" to="6561,1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kOgMcAAADcAAAADwAAAGRycy9kb3ducmV2LnhtbESPX2vCQBDE3wt+h2MLfSl6MVCR6ClF&#10;lP4BH0wF8W3JrUna3F6a22r89r2C0MdhZn7DzJe9a9SZulB7NjAeJaCIC29rLg3sPzbDKaggyBYb&#10;z2TgSgGWi8HdHDPrL7yjcy6lihAOGRqoRNpM61BU5DCMfEscvZPvHEqUXalth5cId41Ok2SiHdYc&#10;FypsaVVR8ZX/OANvebqpcXX9Hr88Hg/yuX1fSz8x5uG+f56BEurlP3xrv1oDT9MU/s7EI6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uQ6AxwAAANwAAAAPAAAAAAAA&#10;AAAAAAAAAKECAABkcnMvZG93bnJldi54bWxQSwUGAAAAAAQABAD5AAAAlQMAAAAA&#10;" strokecolor="#7f7f7f" strokeweight=".5pt"/>
                              <v:line id="Line 414" o:spid="_x0000_s1120" style="position:absolute;visibility:visible" from="2961,1984" to="6561,1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WrG8cAAADcAAAADwAAAGRycy9kb3ducmV2LnhtbESPQWvCQBSE70L/w/IKvUjdaFEkukqR&#10;SqvQg7FQentkn0na7Ns0+6rx37uC0OMwM98w82XnanWkNlSeDQwHCSji3NuKCwMf+/XjFFQQZIu1&#10;ZzJwpgDLxV1vjqn1J97RMZNCRQiHFA2UIk2qdchLchgGviGO3sG3DiXKttC2xVOEu1qPkmSiHVYc&#10;F0psaFVS/pP9OQObbLSucHX+Hb72vz7l+337It3EmIf77nkGSqiT//Ct/WYNjKdPcD0Tj4BeX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9asbxwAAANwAAAAPAAAAAAAA&#10;AAAAAAAAAKECAABkcnMvZG93bnJldi54bWxQSwUGAAAAAAQABAD5AAAAlQMAAAAA&#10;" strokecolor="#7f7f7f" strokeweight=".5pt"/>
                              <v:line id="Line 415" o:spid="_x0000_s1119" style="position:absolute;visibility:visible" from="2961,2164" to="6561,2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wzb8cAAADcAAAADwAAAGRycy9kb3ducmV2LnhtbESPQWvCQBSE70L/w/IKvUjdKFUkukqR&#10;SqvQg7FQentkn0na7Ns0+6rx37uC0OMwM98w82XnanWkNlSeDQwHCSji3NuKCwMf+/XjFFQQZIu1&#10;ZzJwpgDLxV1vjqn1J97RMZNCRQiHFA2UIk2qdchLchgGviGO3sG3DiXKttC2xVOEu1qPkmSiHVYc&#10;F0psaFVS/pP9OQObbLSucHX+Hb72vz7l+337It3EmIf77nkGSqiT//Ct/WYNjKdPcD0Tj4BeX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HDNvxwAAANwAAAAPAAAAAAAA&#10;AAAAAAAAAKECAABkcnMvZG93bnJldi54bWxQSwUGAAAAAAQABAD5AAAAlQMAAAAA&#10;" strokecolor="#7f7f7f" strokeweight=".5pt"/>
                            </v:group>
                            <v:line id="Line 416" o:spid="_x0000_s1117" style="position:absolute;visibility:visible" from="1722,2415" to="5322,24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CW9McAAADcAAAADwAAAGRycy9kb3ducmV2LnhtbESPX2vCQBDE3wt+h2OFvpR6UVAk9RQR&#10;pX+gD6aF0rcltybR3F7MbTV+e08o+DjMzG+Y2aJztTpRGyrPBoaDBBRx7m3FhYHvr83zFFQQZIu1&#10;ZzJwoQCLee9hhqn1Z97SKZNCRQiHFA2UIk2qdchLchgGviGO3s63DiXKttC2xXOEu1qPkmSiHVYc&#10;F0psaFVSfsj+nIH3bLSpcHU5Dl+ffn9k//mxlm5izGO/W76AEurkHv5vv1kD4+kYbmfiEd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UJb0xwAAANwAAAAPAAAAAAAA&#10;AAAAAAAAAKECAABkcnMvZG93bnJldi54bWxQSwUGAAAAAAQABAD5AAAAlQMAAAAA&#10;" strokecolor="#7f7f7f" strokeweight=".5pt"/>
                            <v:line id="Line 417" o:spid="_x0000_s1116" style="position:absolute;visibility:visible" from="1722,2595" to="5322,25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IIg8cAAADcAAAADwAAAGRycy9kb3ducmV2LnhtbESPX0vDQBDE3wt+h2MFX4q9tGAIsZcg&#10;xeIf8KFRKH1bcmsSze3F3Nqm394TBB+HmfkNsy4n16sjjaHzbGC5SEAR19523Bh4e91eZ6CCIFvs&#10;PZOBMwUoi4vZGnPrT7yjYyWNihAOORpoRYZc61C35DAs/EAcvXc/OpQox0bbEU8R7nq9SpJUO+w4&#10;LrQ40Kal+rP6dgaeqtW2w835a/kwP+zl4+X5XqbUmKvL6e4WlNAk/+G/9qM1cJOl8HsmHgFd/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ggiDxwAAANwAAAAPAAAAAAAA&#10;AAAAAAAAAKECAABkcnMvZG93bnJldi54bWxQSwUGAAAAAAQABAD5AAAAlQMAAAAA&#10;" strokecolor="#7f7f7f" strokeweight=".5pt"/>
                            <v:line id="Line 418" o:spid="_x0000_s1115" style="position:absolute;visibility:visible" from="1722,2775" to="5322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6tGMcAAADcAAAADwAAAGRycy9kb3ducmV2LnhtbESPQWvCQBSE70L/w/IKvUjdKFQlukqR&#10;SqvQQ2Oh9PbIPpO02bdp9lXjv3cFweMwM98w82XnanWgNlSeDQwHCSji3NuKCwOfu/XjFFQQZIu1&#10;ZzJwogDLxV1vjqn1R/6gQyaFihAOKRooRZpU65CX5DAMfEMcvb1vHUqUbaFti8cId7UeJclYO6w4&#10;LpTY0Kqk/Df7dwY22Whd4er0N3ztf3/Jz/v2RbqxMQ/33fMMlFAnt/C1/WYNPE0ncDkTj4Ben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zq0YxwAAANwAAAAPAAAAAAAA&#10;AAAAAAAAAKECAABkcnMvZG93bnJldi54bWxQSwUGAAAAAAQABAD5AAAAlQMAAAAA&#10;" strokecolor="#7f7f7f" strokeweight=".5pt"/>
                            <v:line id="Line 419" o:spid="_x0000_s1114" style="position:absolute;visibility:visible" from="1722,2955" to="5322,2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E5asMAAADcAAAADwAAAGRycy9kb3ducmV2LnhtbERPTWvCQBC9F/wPywheim4UKpK6ioii&#10;FXpoWpDehuw0Sc3Oxuyo8d+7h0KPj/c9X3auVldqQ+XZwHiUgCLOva24MPD1uR3OQAVBtlh7JgN3&#10;CrBc9J7mmFp/4w+6ZlKoGMIhRQOlSJNqHfKSHIaRb4gj9+NbhxJhW2jb4i2Gu1pPkmSqHVYcG0ps&#10;aF1SfsouzsBbNtlWuL6fx7vn76P8vh820k2NGfS71SsooU7+xX/uvTXwMotr45l4BP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1ROWrDAAAA3AAAAA8AAAAAAAAAAAAA&#10;AAAAoQIAAGRycy9kb3ducmV2LnhtbFBLBQYAAAAABAAEAPkAAACRAwAAAAA=&#10;" strokecolor="#7f7f7f" strokeweight=".5pt"/>
                            <v:line id="Line 420" o:spid="_x0000_s1113" style="position:absolute;visibility:visible" from="1722,3135" to="5322,3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h2c8ccAAADcAAAADwAAAGRycy9kb3ducmV2LnhtbESPQWvCQBSE74X+h+UVvJS6UVBs6ioi&#10;FWvBg7FQentkn0k0+zbNvmr8991CweMwM98w03nnanWmNlSeDQz6CSji3NuKCwMf+9XTBFQQZIu1&#10;ZzJwpQDz2f3dFFPrL7yjcyaFihAOKRooRZpU65CX5DD0fUMcvYNvHUqUbaFti5cId7UeJslYO6w4&#10;LpTY0LKk/JT9OAObbLiqcHn9Hqwfvz7luH1/lW5sTO+hW7yAEurkFv5vv1kDo8kz/J2JR0DP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HZzxxwAAANwAAAAPAAAAAAAA&#10;AAAAAAAAAKECAABkcnMvZG93bnJldi54bWxQSwUGAAAAAAQABAD5AAAAlQMAAAAA&#10;" strokecolor="#7f7f7f" strokeweight=".5pt"/>
                          </v:group>
                          <v:line id="Line 421" o:spid="_x0000_s1111" style="position:absolute;visibility:visible" from="1722,3855" to="5322,3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6jscQAAADcAAAADwAAAGRycy9kb3ducmV2LnhtbERPTWvCQBC9F/wPywi9FN0oKDW6ikil&#10;VeihqSDehuw0Sc3Optmpxn/vHgo9Pt73YtW5Wl2oDZVnA6NhAoo497biwsDhczt4BhUE2WLtmQzc&#10;KMBq2XtYYGr9lT/okkmhYgiHFA2UIk2qdchLchiGviGO3JdvHUqEbaFti9cY7mo9TpKpdlhxbCix&#10;oU1J+Tn7dQZ22Xhb4eb2M3p9Oh3l+33/It3UmMd+t56DEurkX/znfrMGJrM4P56JR0A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/qOxxAAAANwAAAAPAAAAAAAAAAAA&#10;AAAAAKECAABkcnMvZG93bnJldi54bWxQSwUGAAAAAAQABAD5AAAAkgMAAAAA&#10;" strokecolor="#7f7f7f" strokeweight=".5pt"/>
                          <v:line id="Line 422" o:spid="_x0000_s1110" style="position:absolute;visibility:visible" from="1722,3495" to="5322,3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IGKscAAADcAAAADwAAAGRycy9kb3ducmV2LnhtbESPQWvCQBSE70L/w/IKvYhuIlTa1FWK&#10;VFoFD02F0tsj+5qkzb5Ns68a/70rCB6HmfmGmS1616g9daH2bCAdJ6CIC29rLg3sPlajB1BBkC02&#10;nsnAkQIs5jeDGWbWH/id9rmUKkI4ZGigEmkzrUNRkcMw9i1x9L5951Ci7EptOzxEuGv0JEmm2mHN&#10;caHClpYVFb/5vzOwzierGpfHv/R1+PUpP9vNi/RTY+5u++cnUEK9XMOX9ps1cP+YwvlMPAJ6f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sgYqxwAAANwAAAAPAAAAAAAA&#10;AAAAAAAAAKECAABkcnMvZG93bnJldi54bWxQSwUGAAAAAAQABAD5AAAAlQMAAAAA&#10;" strokecolor="#7f7f7f" strokeweight=".5pt"/>
                          <v:line id="Line 423" o:spid="_x0000_s1109" style="position:absolute;visibility:visible" from="1722,3675" to="5322,3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CYXccAAADcAAAADwAAAGRycy9kb3ducmV2LnhtbESPX2vCQBDE3wv9DscWfBG9GKjU1FOK&#10;VPoHfGgUxLclt03S5vZibqvx2/cKQh+HmfkNM1/2rlEn6kLt2cBknIAiLrytuTSw265HD6CCIFts&#10;PJOBCwVYLm5v5phZf+YPOuVSqgjhkKGBSqTNtA5FRQ7D2LfE0fv0nUOJsiu17fAc4a7RaZJMtcOa&#10;40KFLa0qKr7zH2fgLU/XNa4ux8nL8LCXr837s/RTYwZ3/dMjKKFe/sPX9qs1cD9L4e9MPAJ6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YJhdxwAAANwAAAAPAAAAAAAA&#10;AAAAAAAAAKECAABkcnMvZG93bnJldi54bWxQSwUGAAAAAAQABAD5AAAAlQMAAAAA&#10;" strokecolor="#7f7f7f" strokeweight=".5pt"/>
                          <v:line id="Line 424" o:spid="_x0000_s1108" style="position:absolute;visibility:visible" from="1722,4035" to="5322,4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w9xscAAADcAAAADwAAAGRycy9kb3ducmV2LnhtbESPQWvCQBSE74X+h+UVvEjdaFHa6CpF&#10;KtaCB9NC8fbIviZps2/T7FPjv3eFQo/DzHzDzBadq9WR2lB5NjAcJKCIc28rLgx8vK/uH0EFQbZY&#10;eyYDZwqwmN/ezDC1/sQ7OmZSqAjhkKKBUqRJtQ55SQ7DwDfE0fvyrUOJsi20bfEU4a7WoySZaIcV&#10;x4USG1qWlP9kB2dgk41WFS7Pv8N1f/8p39u3F+kmxvTuuucpKKFO/sN/7VdrYPz0ANcz8Qjo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LD3GxwAAANwAAAAPAAAAAAAA&#10;AAAAAAAAAKECAABkcnMvZG93bnJldi54bWxQSwUGAAAAAAQABAD5AAAAlQMAAAAA&#10;" strokecolor="#7f7f7f" strokeweight=".5pt"/>
                          <v:line id="Line 425" o:spid="_x0000_s1107" style="position:absolute;visibility:visible" from="1722,4215" to="5322,42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WlsscAAADcAAAADwAAAGRycy9kb3ducmV2LnhtbESPQWvCQBSE74X+h+UVvEjdKFXa6CpF&#10;KtaCB9NC8fbIviZps2/T7FPjv3eFQo/DzHzDzBadq9WR2lB5NjAcJKCIc28rLgx8vK/uH0EFQbZY&#10;eyYDZwqwmN/ezDC1/sQ7OmZSqAjhkKKBUqRJtQ55SQ7DwDfE0fvyrUOJsi20bfEU4a7WoySZaIcV&#10;x4USG1qWlP9kB2dgk41WFS7Pv8N1f/8p39u3F+kmxvTuuucpKKFO/sN/7VdrYPz0ANcz8Qjo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xaWyxwAAANwAAAAPAAAAAAAA&#10;AAAAAAAAAKECAABkcnMvZG93bnJldi54bWxQSwUGAAAAAAQABAD5AAAAlQMAAAAA&#10;" strokecolor="#7f7f7f" strokeweight=".5pt"/>
                        </v:group>
                        <v:line id="Line 426" o:spid="_x0000_s1105" style="position:absolute;visibility:visible" from="1722,4395" to="5322,4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kAKccAAADcAAAADwAAAGRycy9kb3ducmV2LnhtbESPQWvCQBSE70L/w/IKXqRuFBSbuopI&#10;xbbQQ2Oh9PbIPpNo9m2afdX477sFweMwM98w82XnanWiNlSeDYyGCSji3NuKCwOfu83DDFQQZIu1&#10;ZzJwoQDLxV1vjqn1Z/6gUyaFihAOKRooRZpU65CX5DAMfUMcvb1vHUqUbaFti+cId7UeJ8lUO6w4&#10;LpTY0Lqk/Jj9OgOv2XhT4fryM9oOvr/k8P72LN3UmP59t3oCJdTJLXxtv1gDk8cJ/J+JR0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iQApxwAAANwAAAAPAAAAAAAA&#10;AAAAAAAAAKECAABkcnMvZG93bnJldi54bWxQSwUGAAAAAAQABAD5AAAAlQMAAAAA&#10;" strokecolor="#7f7f7f" strokeweight=".5pt"/>
                        <v:line id="Line 427" o:spid="_x0000_s1104" style="position:absolute;visibility:visible" from="1722,4575" to="5322,4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ueXscAAADcAAAADwAAAGRycy9kb3ducmV2LnhtbESPQWvCQBSE70L/w/IKvRTdKBja1FWK&#10;VKqCh6ZC6e2RfU3SZt+m2VeN/94VCh6HmfmGmS1616gDdaH2bGA8SkARF97WXBrYv6+GD6CCIFts&#10;PJOBEwVYzG8GM8ysP/IbHXIpVYRwyNBAJdJmWoeiIodh5Fvi6H35zqFE2ZXadniMcNfoSZKk2mHN&#10;caHClpYVFT/5nzOwySerGpen3/Hr/eeHfO+2L9Knxtzd9s9PoIR6uYb/22trYPqYwuVMPAJ6fg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W55exwAAANwAAAAPAAAAAAAA&#10;AAAAAAAAAKECAABkcnMvZG93bnJldi54bWxQSwUGAAAAAAQABAD5AAAAlQMAAAAA&#10;" strokecolor="#7f7f7f" strokeweight=".5pt"/>
                        <v:line id="Line 428" o:spid="_x0000_s1103" style="position:absolute;visibility:visible" from="1722,4755" to="5322,4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c7xccAAADcAAAADwAAAGRycy9kb3ducmV2LnhtbESPQWvCQBSE74X+h+UJXkrdKGjb6CpF&#10;lFrBQ9NC8fbIPpO02bcx+9T477uFQo/DzHzDzBadq9WZ2lB5NjAcJKCIc28rLgx8vK/vH0EFQbZY&#10;eyYDVwqwmN/ezDC1/sJvdM6kUBHCIUUDpUiTah3ykhyGgW+Io3fwrUOJsi20bfES4a7WoySZaIcV&#10;x4USG1qWlH9nJ2fgNRutK1xej8OXu/2nfO22K+kmxvR73fMUlFAn/+G/9sYaGD89wO+ZeAT0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FzvFxwAAANwAAAAPAAAAAAAA&#10;AAAAAAAAAKECAABkcnMvZG93bnJldi54bWxQSwUGAAAAAAQABAD5AAAAlQMAAAAA&#10;" strokecolor="#7f7f7f" strokeweight=".5pt"/>
                        <v:line id="Line 429" o:spid="_x0000_s1102" style="position:absolute;visibility:visible" from="1722,4935" to="5322,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ivt8QAAADcAAAADwAAAGRycy9kb3ducmV2LnhtbERPTWvCQBC9F/wPywi9FN0oKDW6ikil&#10;VeihqSDehuw0Sc3Optmpxn/vHgo9Pt73YtW5Wl2oDZVnA6NhAoo497biwsDhczt4BhUE2WLtmQzc&#10;KMBq2XtYYGr9lT/okkmhYgiHFA2UIk2qdchLchiGviGO3JdvHUqEbaFti9cY7mo9TpKpdlhxbCix&#10;oU1J+Tn7dQZ22Xhb4eb2M3p9Oh3l+33/It3UmMd+t56DEurkX/znfrMGJrO4Np6JR0Av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iK+3xAAAANwAAAAPAAAAAAAAAAAA&#10;AAAAAKECAABkcnMvZG93bnJldi54bWxQSwUGAAAAAAQABAD5AAAAkgMAAAAA&#10;" strokecolor="#7f7f7f" strokeweight=".5pt"/>
                        <v:line id="Line 430" o:spid="_x0000_s1101" style="position:absolute;visibility:visible" from="1722,5115" to="5322,5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8QKLMcAAADcAAAADwAAAGRycy9kb3ducmV2LnhtbESPQWvCQBSE70L/w/IKvUjdKFQ0ukqR&#10;SqvQQ2Oh9PbIPpO02bdp9lXjv3cFweMwM98w82XnanWgNlSeDQwHCSji3NuKCwOfu/XjBFQQZIu1&#10;ZzJwogDLxV1vjqn1R/6gQyaFihAOKRooRZpU65CX5DAMfEMcvb1vHUqUbaFti8cId7UeJclYO6w4&#10;LpTY0Kqk/Df7dwY22Whd4er0N3ztf3/Jz/v2RbqxMQ/33fMMlFAnt/C1/WYNPE2ncDkTj4Ben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xAosxwAAANwAAAAPAAAAAAAA&#10;AAAAAAAAAKECAABkcnMvZG93bnJldi54bWxQSwUGAAAAAAQABAD5AAAAlQMAAAAA&#10;" strokecolor="#7f7f7f" strokeweight=".5pt"/>
                      </v:group>
                    </v:group>
                    <v:line id="Straight Connector 600" o:spid="_x0000_s1098" style="position:absolute;visibility:visible" from="0,7722" to="15240,7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wzy8IAAADcAAAADwAAAGRycy9kb3ducmV2LnhtbERPTUvDQBC9C/6HZQRvdmMpRWO3pQhC&#10;6EFsqoK3ITtmg9nZmJ0msb++eyh4fLzv1WbyrRqoj01gA/ezDBRxFWzDtYH3w8vdA6goyBbbwGTg&#10;jyJs1tdXK8xtGHlPQym1SiEcczTgRLpc61g58hhnoSNO3HfoPUqCfa1tj2MK962eZ9lSe2w4NTjs&#10;6NlR9VMevYHhQxaCX/Rb+s+deytOY/H6uDXm9mbaPoESmuRffHEX1sAyS/PTmXQE9PoM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kwzy8IAAADcAAAADwAAAAAAAAAAAAAA&#10;AAChAgAAZHJzL2Rvd25yZXYueG1sUEsFBgAAAAAEAAQA+QAAAJADAAAAAA==&#10;" strokecolor="#7f7f7f [1612]" strokeweight=".5pt">
                      <v:shadow on="t" color="white [3212]" opacity="24903f" origin=",.5" offset="0,.55556mm"/>
                    </v:line>
                  </v:group>
                </v:group>
              </w:pict>
            </w: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840" w:type="dxa"/>
          </w:tcPr>
          <w:p w:rsidR="00FA7921" w:rsidRPr="00FA7921" w:rsidRDefault="00FA7921" w:rsidP="00E01A8A">
            <w:pPr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b)</w:t>
            </w:r>
            <w:r w:rsidRPr="00FA7921">
              <w:rPr>
                <w:rFonts w:ascii="Calibri" w:eastAsia="Times New Roman" w:hAnsi="Calibri" w:cs="Calibri"/>
                <w:color w:val="000000"/>
              </w:rPr>
              <w:t xml:space="preserve"> Develop a linear model for the relationship between weight and miles per gallon.</w:t>
            </w:r>
            <w:r w:rsidR="00E01A8A" w:rsidRPr="002941FA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 xml:space="preserve"> </w:t>
            </w:r>
            <w:r w:rsidR="00E01A8A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 xml:space="preserve">  </w:t>
            </w:r>
            <w:r w:rsidR="00E01A8A" w:rsidRPr="002941FA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>Use</w:t>
            </w:r>
            <w:r w:rsidR="00E01A8A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 xml:space="preserve"> the most appropriate</w:t>
            </w:r>
            <w:r w:rsidR="00E01A8A" w:rsidRPr="002941FA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 xml:space="preserve"> points for your model</w:t>
            </w:r>
            <w:r w:rsidR="00E01A8A">
              <w:rPr>
                <w:rFonts w:ascii="Calibri" w:eastAsia="Times New Roman" w:hAnsi="Calibri" w:cs="Calibri"/>
                <w:color w:val="000000"/>
                <w:sz w:val="16"/>
                <w:szCs w:val="16"/>
              </w:rPr>
              <w:t xml:space="preserve"> based on your line of best fit</w:t>
            </w:r>
          </w:p>
        </w:tc>
      </w:tr>
      <w:tr w:rsidR="00FA7921" w:rsidRPr="00FA7921" w:rsidTr="00716ADE">
        <w:trPr>
          <w:trHeight w:val="1287"/>
        </w:trPr>
        <w:tc>
          <w:tcPr>
            <w:tcW w:w="4050" w:type="dxa"/>
            <w:vMerge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6840" w:type="dxa"/>
          </w:tcPr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  <w:r w:rsidRPr="00FA7921">
              <w:rPr>
                <w:rFonts w:ascii="Calibri" w:eastAsia="Times New Roman" w:hAnsi="Calibri" w:cs="Calibri"/>
                <w:b/>
                <w:color w:val="000000"/>
              </w:rPr>
              <w:t>c)</w:t>
            </w:r>
            <w:r w:rsidRPr="00FA7921">
              <w:rPr>
                <w:rFonts w:ascii="Calibri" w:eastAsia="Times New Roman" w:hAnsi="Calibri" w:cs="Calibri"/>
                <w:color w:val="000000"/>
              </w:rPr>
              <w:t xml:space="preserve"> Estimate the fuel economy for a car that weighs 2.25 tons. </w:t>
            </w:r>
          </w:p>
          <w:p w:rsidR="00FA7921" w:rsidRPr="00FA7921" w:rsidRDefault="00FA7921" w:rsidP="00FA7921">
            <w:pPr>
              <w:rPr>
                <w:rFonts w:ascii="Calibri" w:eastAsia="Times New Roman" w:hAnsi="Calibri" w:cs="Calibri"/>
                <w:color w:val="000000"/>
              </w:rPr>
            </w:pPr>
          </w:p>
        </w:tc>
      </w:tr>
    </w:tbl>
    <w:p w:rsidR="00B3351A" w:rsidRPr="0079165F" w:rsidRDefault="00B3351A" w:rsidP="00970F45">
      <w:pPr>
        <w:spacing w:before="240" w:after="0" w:line="240" w:lineRule="auto"/>
        <w:rPr>
          <w:rFonts w:eastAsiaTheme="minorEastAsia"/>
        </w:rPr>
        <w:sectPr w:rsidR="00B3351A" w:rsidRPr="0079165F" w:rsidSect="00FA792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3351A" w:rsidRPr="0079165F" w:rsidRDefault="00556681" w:rsidP="0079165F">
      <w:pPr>
        <w:spacing w:after="0" w:line="720" w:lineRule="auto"/>
        <w:jc w:val="center"/>
        <w:rPr>
          <w:rFonts w:eastAsiaTheme="minorEastAsia"/>
        </w:rPr>
      </w:pPr>
      <w:r>
        <w:rPr>
          <w:rFonts w:eastAsiaTheme="minorEastAsia"/>
          <w:noProof/>
        </w:rPr>
        <w:lastRenderedPageBreak/>
        <w:pict>
          <v:line id="Straight Connector 7" o:spid="_x0000_s1095" style="position:absolute;left:0;text-align:left;flip:y;z-index:251667968;visibility:visible" from=".75pt,16.8pt" to="518.2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" strokecolor="black [3040]"/>
        </w:pict>
      </w:r>
      <w:r w:rsidR="0079165F" w:rsidRPr="0079165F">
        <w:rPr>
          <w:rFonts w:eastAsiaTheme="minorEastAsia"/>
        </w:rPr>
        <w:t>Mixed Review</w:t>
      </w:r>
    </w:p>
    <w:p w:rsidR="008E0F24" w:rsidRPr="0079165F" w:rsidRDefault="0032637B" w:rsidP="00716ADE">
      <w:pPr>
        <w:pStyle w:val="ListParagraph"/>
        <w:numPr>
          <w:ilvl w:val="0"/>
          <w:numId w:val="20"/>
        </w:numPr>
        <w:spacing w:line="240" w:lineRule="auto"/>
        <w:rPr>
          <w:rFonts w:eastAsiaTheme="minorEastAsia"/>
        </w:rPr>
      </w:pPr>
      <w:r w:rsidRPr="0079165F">
        <w:rPr>
          <w:rFonts w:eastAsiaTheme="minorEastAsia"/>
        </w:rPr>
        <w:t xml:space="preserve">Carlota wrote the equation </w:t>
      </w:r>
      <w:r w:rsidRPr="0079165F">
        <w:rPr>
          <w:rFonts w:eastAsiaTheme="minorEastAsia"/>
          <w:position w:val="-14"/>
        </w:rPr>
        <w:object w:dxaOrig="1579" w:dyaOrig="400">
          <v:shape id="_x0000_i1062" type="#_x0000_t75" style="width:78.75pt;height:20.25pt" o:ole="">
            <v:imagedata r:id="rId82" o:title=""/>
          </v:shape>
          <o:OLEObject Type="Embed" ProgID="Equation.DSMT4" ShapeID="_x0000_i1062" DrawAspect="Content" ObjectID="_1538394816" r:id="rId83"/>
        </w:object>
      </w:r>
      <w:r w:rsidRPr="0079165F">
        <w:rPr>
          <w:rFonts w:eastAsiaTheme="minorEastAsia"/>
        </w:rPr>
        <w:t xml:space="preserve"> for the line passing through the points </w:t>
      </w:r>
      <w:proofErr w:type="gramStart"/>
      <w:r w:rsidRPr="0079165F">
        <w:rPr>
          <w:rFonts w:eastAsiaTheme="minorEastAsia"/>
        </w:rPr>
        <w:t>( –</w:t>
      </w:r>
      <w:proofErr w:type="gramEnd"/>
      <w:r w:rsidRPr="0079165F">
        <w:rPr>
          <w:rFonts w:eastAsiaTheme="minorEastAsia"/>
        </w:rPr>
        <w:t>1, 3 ) and ( 2, 9 ) Explain and correct her error.</w:t>
      </w:r>
    </w:p>
    <w:p w:rsidR="0032637B" w:rsidRPr="0079165F" w:rsidRDefault="0032637B" w:rsidP="0032637B">
      <w:pPr>
        <w:spacing w:line="240" w:lineRule="auto"/>
        <w:rPr>
          <w:rFonts w:eastAsiaTheme="minorEastAsia"/>
        </w:rPr>
      </w:pPr>
    </w:p>
    <w:p w:rsidR="0032637B" w:rsidRPr="0079165F" w:rsidRDefault="0032637B" w:rsidP="0032637B">
      <w:pPr>
        <w:spacing w:line="240" w:lineRule="auto"/>
        <w:rPr>
          <w:rFonts w:eastAsiaTheme="minorEastAsia"/>
        </w:rPr>
      </w:pPr>
    </w:p>
    <w:p w:rsidR="0032637B" w:rsidRPr="0079165F" w:rsidRDefault="0032637B" w:rsidP="0032637B">
      <w:pPr>
        <w:spacing w:line="240" w:lineRule="auto"/>
        <w:rPr>
          <w:rFonts w:eastAsiaTheme="minorEastAsia"/>
        </w:rPr>
      </w:pPr>
    </w:p>
    <w:p w:rsidR="0032637B" w:rsidRPr="00716ADE" w:rsidRDefault="00716ADE" w:rsidP="00716ADE">
      <w:pPr>
        <w:pStyle w:val="ListParagraph"/>
        <w:numPr>
          <w:ilvl w:val="0"/>
          <w:numId w:val="20"/>
        </w:numPr>
        <w:spacing w:line="240" w:lineRule="auto"/>
        <w:rPr>
          <w:rFonts w:eastAsiaTheme="minorEastAsia"/>
          <w:sz w:val="24"/>
        </w:rPr>
      </w:pPr>
      <w:r w:rsidRPr="00F2245B">
        <w:t>Opal walked from school to home</w:t>
      </w:r>
      <w:r w:rsidRPr="001918E4">
        <w:t>, which was</w:t>
      </w:r>
      <w:r>
        <w:t xml:space="preserve"> </w:t>
      </w:r>
      <w:r w:rsidRPr="00F2245B">
        <w:t>a distance of 12 miles. She walked at a rate of 4 miles per hour. The graph represents the remaining distance Opal had to walk.</w:t>
      </w:r>
      <w:r w:rsidRPr="00716ADE">
        <w:t xml:space="preserve"> </w:t>
      </w:r>
    </w:p>
    <w:p w:rsidR="00716ADE" w:rsidRPr="00716ADE" w:rsidRDefault="00716ADE" w:rsidP="00716ADE">
      <w:pPr>
        <w:pStyle w:val="ListParagraph"/>
        <w:numPr>
          <w:ilvl w:val="0"/>
          <w:numId w:val="22"/>
        </w:numPr>
        <w:spacing w:line="240" w:lineRule="auto"/>
        <w:rPr>
          <w:rFonts w:eastAsiaTheme="minorEastAsia"/>
          <w:sz w:val="24"/>
        </w:rPr>
      </w:pP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2540</wp:posOffset>
            </wp:positionV>
            <wp:extent cx="1762125" cy="2678430"/>
            <wp:effectExtent l="0" t="0" r="9525" b="7620"/>
            <wp:wrapTight wrapText="bothSides">
              <wp:wrapPolygon edited="0">
                <wp:start x="0" y="0"/>
                <wp:lineTo x="0" y="21508"/>
                <wp:lineTo x="21483" y="21508"/>
                <wp:lineTo x="21483" y="0"/>
                <wp:lineTo x="0" y="0"/>
              </wp:wrapPolygon>
            </wp:wrapTight>
            <wp:docPr id="9" name="Picture 9" descr="A1_MTXEAR361614_063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 descr="A1_MTXEAR361614_063T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267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16ADE">
        <w:rPr>
          <w:rFonts w:eastAsiaTheme="minorEastAsia"/>
          <w:sz w:val="24"/>
        </w:rPr>
        <w:t>Find the slope of the line.</w:t>
      </w:r>
    </w:p>
    <w:p w:rsidR="00716ADE" w:rsidRPr="00716ADE" w:rsidRDefault="00716ADE" w:rsidP="00716ADE">
      <w:pPr>
        <w:spacing w:line="240" w:lineRule="auto"/>
        <w:rPr>
          <w:rFonts w:eastAsiaTheme="minorEastAsia"/>
          <w:sz w:val="24"/>
        </w:rPr>
      </w:pPr>
      <w:r w:rsidRPr="00716ADE">
        <w:rPr>
          <w:rFonts w:eastAsiaTheme="minorEastAsia"/>
          <w:sz w:val="24"/>
        </w:rPr>
        <w:tab/>
      </w:r>
    </w:p>
    <w:p w:rsidR="00716ADE" w:rsidRPr="00716ADE" w:rsidRDefault="00716ADE" w:rsidP="00716ADE">
      <w:pPr>
        <w:pStyle w:val="ListParagraph"/>
        <w:numPr>
          <w:ilvl w:val="0"/>
          <w:numId w:val="22"/>
        </w:numPr>
        <w:spacing w:line="240" w:lineRule="auto"/>
        <w:rPr>
          <w:rFonts w:eastAsiaTheme="minorEastAsia"/>
          <w:sz w:val="24"/>
        </w:rPr>
      </w:pPr>
      <w:r w:rsidRPr="00716ADE">
        <w:rPr>
          <w:rFonts w:eastAsiaTheme="minorEastAsia"/>
          <w:sz w:val="24"/>
        </w:rPr>
        <w:t xml:space="preserve">Find the </w:t>
      </w:r>
      <w:r w:rsidRPr="00716ADE">
        <w:rPr>
          <w:rFonts w:eastAsiaTheme="minorEastAsia"/>
          <w:i/>
          <w:sz w:val="24"/>
        </w:rPr>
        <w:t>x</w:t>
      </w:r>
      <w:r w:rsidRPr="00716ADE">
        <w:rPr>
          <w:rFonts w:eastAsiaTheme="minorEastAsia"/>
          <w:sz w:val="24"/>
        </w:rPr>
        <w:t>-intercept, and explain what it represents in the context.</w:t>
      </w:r>
    </w:p>
    <w:p w:rsidR="00716ADE" w:rsidRDefault="00716ADE" w:rsidP="00716ADE">
      <w:pPr>
        <w:spacing w:line="240" w:lineRule="auto"/>
        <w:ind w:left="720"/>
        <w:rPr>
          <w:rFonts w:eastAsiaTheme="minorEastAsia"/>
          <w:sz w:val="24"/>
        </w:rPr>
      </w:pPr>
    </w:p>
    <w:p w:rsidR="00716ADE" w:rsidRPr="00716ADE" w:rsidRDefault="00716ADE" w:rsidP="00716ADE">
      <w:pPr>
        <w:spacing w:line="240" w:lineRule="auto"/>
        <w:rPr>
          <w:rFonts w:eastAsiaTheme="minorEastAsia"/>
          <w:sz w:val="24"/>
        </w:rPr>
      </w:pPr>
    </w:p>
    <w:p w:rsidR="00716ADE" w:rsidRPr="00716ADE" w:rsidRDefault="00716ADE" w:rsidP="00716ADE">
      <w:pPr>
        <w:pStyle w:val="ListParagraph"/>
        <w:numPr>
          <w:ilvl w:val="0"/>
          <w:numId w:val="22"/>
        </w:numPr>
        <w:spacing w:line="240" w:lineRule="auto"/>
        <w:rPr>
          <w:rFonts w:eastAsiaTheme="minorEastAsia"/>
          <w:sz w:val="24"/>
        </w:rPr>
      </w:pPr>
      <w:r w:rsidRPr="00716ADE">
        <w:rPr>
          <w:rFonts w:eastAsiaTheme="minorEastAsia"/>
          <w:sz w:val="24"/>
        </w:rPr>
        <w:t xml:space="preserve">Find and interpret the </w:t>
      </w:r>
      <w:r w:rsidRPr="00716ADE">
        <w:rPr>
          <w:rFonts w:eastAsiaTheme="minorEastAsia"/>
          <w:i/>
          <w:sz w:val="24"/>
        </w:rPr>
        <w:t>y</w:t>
      </w:r>
      <w:r w:rsidRPr="00716ADE">
        <w:rPr>
          <w:rFonts w:eastAsiaTheme="minorEastAsia"/>
          <w:sz w:val="24"/>
        </w:rPr>
        <w:t>-intercept.</w:t>
      </w:r>
    </w:p>
    <w:p w:rsidR="00716ADE" w:rsidRDefault="00716ADE" w:rsidP="00716ADE">
      <w:pPr>
        <w:spacing w:line="240" w:lineRule="auto"/>
        <w:ind w:left="720"/>
        <w:rPr>
          <w:rFonts w:eastAsiaTheme="minorEastAsia"/>
          <w:sz w:val="24"/>
        </w:rPr>
      </w:pPr>
    </w:p>
    <w:p w:rsidR="00716ADE" w:rsidRPr="00716ADE" w:rsidRDefault="00716ADE" w:rsidP="00716ADE">
      <w:pPr>
        <w:spacing w:line="240" w:lineRule="auto"/>
        <w:rPr>
          <w:rFonts w:eastAsiaTheme="minorEastAsia"/>
          <w:sz w:val="24"/>
        </w:rPr>
      </w:pPr>
    </w:p>
    <w:p w:rsidR="00716ADE" w:rsidRPr="00716ADE" w:rsidRDefault="00716ADE" w:rsidP="00716ADE">
      <w:pPr>
        <w:spacing w:line="240" w:lineRule="auto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d. </w:t>
      </w:r>
      <w:r w:rsidRPr="00716ADE">
        <w:rPr>
          <w:rFonts w:eastAsiaTheme="minorEastAsia"/>
          <w:sz w:val="24"/>
        </w:rPr>
        <w:t>Write an equation for the line in slope-intercept form.</w:t>
      </w:r>
    </w:p>
    <w:p w:rsidR="0032637B" w:rsidRPr="0032637B" w:rsidRDefault="0032637B" w:rsidP="0032637B">
      <w:pPr>
        <w:spacing w:line="240" w:lineRule="auto"/>
        <w:rPr>
          <w:rFonts w:eastAsiaTheme="minorEastAsia"/>
          <w:sz w:val="24"/>
        </w:rPr>
      </w:pPr>
    </w:p>
    <w:p w:rsidR="00153EDE" w:rsidRDefault="008E0F24" w:rsidP="005C2811">
      <w:pPr>
        <w:spacing w:after="0" w:line="240" w:lineRule="auto"/>
        <w:rPr>
          <w:rFonts w:ascii="Calibri" w:eastAsia="Times New Roman" w:hAnsi="Calibri" w:cs="Calibri"/>
          <w:b/>
          <w:color w:val="000000"/>
          <w:sz w:val="24"/>
        </w:rPr>
      </w:pPr>
      <w:r>
        <w:rPr>
          <w:rFonts w:eastAsiaTheme="minorEastAsia"/>
          <w:sz w:val="24"/>
        </w:rPr>
        <w:br w:type="column"/>
      </w:r>
      <w:r w:rsidR="00153EDE" w:rsidRPr="00C93E5E">
        <w:rPr>
          <w:rFonts w:ascii="Calibri" w:eastAsia="Times New Roman" w:hAnsi="Calibri" w:cs="Calibri"/>
          <w:b/>
          <w:color w:val="000000"/>
          <w:sz w:val="24"/>
        </w:rPr>
        <w:lastRenderedPageBreak/>
        <w:t>Alg</w:t>
      </w:r>
      <w:r w:rsidR="00153EDE">
        <w:rPr>
          <w:rFonts w:ascii="Calibri" w:eastAsia="Times New Roman" w:hAnsi="Calibri" w:cs="Calibri"/>
          <w:b/>
          <w:color w:val="000000"/>
          <w:sz w:val="24"/>
        </w:rPr>
        <w:t>ebra</w:t>
      </w:r>
      <w:r w:rsidR="00153EDE" w:rsidRPr="00C93E5E">
        <w:rPr>
          <w:rFonts w:ascii="Calibri" w:eastAsia="Times New Roman" w:hAnsi="Calibri" w:cs="Calibri"/>
          <w:b/>
          <w:color w:val="000000"/>
          <w:sz w:val="24"/>
        </w:rPr>
        <w:t xml:space="preserve"> 1-2:  </w:t>
      </w:r>
      <w:r w:rsidR="00153EDE">
        <w:rPr>
          <w:rFonts w:ascii="Calibri" w:eastAsia="Times New Roman" w:hAnsi="Calibri" w:cs="Calibri"/>
          <w:b/>
          <w:color w:val="000000"/>
          <w:sz w:val="24"/>
        </w:rPr>
        <w:t>4-2c Lines of Best Fit and Correlation with Graphing Calculator</w:t>
      </w:r>
    </w:p>
    <w:p w:rsidR="00153EDE" w:rsidRDefault="00153EDE" w:rsidP="005C2811">
      <w:pPr>
        <w:spacing w:after="0" w:line="240" w:lineRule="auto"/>
        <w:rPr>
          <w:rFonts w:ascii="Calibri" w:eastAsia="Times New Roman" w:hAnsi="Calibri" w:cs="Calibri"/>
          <w:color w:val="000000"/>
        </w:rPr>
      </w:pPr>
      <w:r>
        <w:rPr>
          <w:rFonts w:ascii="Calibri" w:eastAsia="Times New Roman" w:hAnsi="Calibri" w:cs="Calibri"/>
          <w:color w:val="000000"/>
        </w:rPr>
        <w:t>You will model data sets using technology</w:t>
      </w:r>
    </w:p>
    <w:p w:rsidR="00153EDE" w:rsidRDefault="006C17E0" w:rsidP="005C2811">
      <w:pPr>
        <w:spacing w:after="0" w:line="240" w:lineRule="auto"/>
        <w:rPr>
          <w:rFonts w:ascii="Calibri" w:eastAsia="Times New Roman" w:hAnsi="Calibri" w:cs="Calibri"/>
          <w:b/>
          <w:color w:val="000000"/>
        </w:rPr>
      </w:pPr>
      <w:r>
        <w:rPr>
          <w:rFonts w:ascii="Calibri" w:eastAsia="Times New Roman" w:hAnsi="Calibri" w:cs="Calibri"/>
          <w:b/>
          <w:noProof/>
          <w:color w:val="000000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83185</wp:posOffset>
            </wp:positionV>
            <wp:extent cx="1962150" cy="1952625"/>
            <wp:effectExtent l="19050" t="0" r="0" b="0"/>
            <wp:wrapSquare wrapText="bothSides"/>
            <wp:docPr id="852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53EDE" w:rsidRPr="00377179">
        <w:rPr>
          <w:rFonts w:ascii="Calibri" w:eastAsia="Times New Roman" w:hAnsi="Calibri" w:cs="Calibri"/>
          <w:b/>
          <w:color w:val="000000"/>
        </w:rPr>
        <w:tab/>
      </w:r>
    </w:p>
    <w:p w:rsidR="0008572B" w:rsidRPr="00466D7A" w:rsidRDefault="0008572B" w:rsidP="0008572B">
      <w:pPr>
        <w:spacing w:after="0" w:line="240" w:lineRule="auto"/>
        <w:rPr>
          <w:rFonts w:eastAsiaTheme="minorEastAsia"/>
        </w:rPr>
      </w:pPr>
      <w:r w:rsidRPr="00466D7A">
        <w:rPr>
          <w:rFonts w:eastAsiaTheme="minorEastAsia"/>
          <w:b/>
        </w:rPr>
        <w:t xml:space="preserve">Example: </w:t>
      </w:r>
      <w:r w:rsidR="006C17E0">
        <w:rPr>
          <w:rFonts w:eastAsiaTheme="minorEastAsia"/>
        </w:rPr>
        <w:t xml:space="preserve">The AZ State Fair held its annual pie and hot dog eating contest.    Only five contestants entered the contest.  The </w:t>
      </w:r>
      <w:r w:rsidR="000B0D40">
        <w:rPr>
          <w:rFonts w:eastAsiaTheme="minorEastAsia"/>
        </w:rPr>
        <w:t xml:space="preserve">results are displayed as </w:t>
      </w:r>
      <w:r w:rsidR="006C17E0">
        <w:rPr>
          <w:rFonts w:eastAsiaTheme="minorEastAsia"/>
        </w:rPr>
        <w:t>data points</w:t>
      </w:r>
      <w:r w:rsidR="000B0D40">
        <w:rPr>
          <w:rFonts w:eastAsiaTheme="minorEastAsia"/>
        </w:rPr>
        <w:t xml:space="preserve"> </w:t>
      </w:r>
      <w:proofErr w:type="gramStart"/>
      <w:r w:rsidR="000B0D40">
        <w:rPr>
          <w:rFonts w:eastAsiaTheme="minorEastAsia"/>
        </w:rPr>
        <w:t xml:space="preserve">of  </w:t>
      </w:r>
      <w:r w:rsidR="006C17E0">
        <w:rPr>
          <w:rFonts w:eastAsiaTheme="minorEastAsia"/>
        </w:rPr>
        <w:t>(</w:t>
      </w:r>
      <w:proofErr w:type="gramEnd"/>
      <w:r w:rsidR="006C17E0">
        <w:rPr>
          <w:rFonts w:eastAsiaTheme="minorEastAsia"/>
        </w:rPr>
        <w:t>pies eaten</w:t>
      </w:r>
      <w:r w:rsidRPr="00466D7A">
        <w:rPr>
          <w:rFonts w:eastAsiaTheme="minorEastAsia"/>
        </w:rPr>
        <w:t xml:space="preserve">, </w:t>
      </w:r>
      <w:r w:rsidR="006C17E0">
        <w:rPr>
          <w:rFonts w:eastAsiaTheme="minorEastAsia"/>
        </w:rPr>
        <w:t>hot dogs eaten</w:t>
      </w:r>
      <w:r w:rsidRPr="00466D7A">
        <w:rPr>
          <w:rFonts w:eastAsiaTheme="minorEastAsia"/>
        </w:rPr>
        <w:t xml:space="preserve">) </w:t>
      </w:r>
      <w:r w:rsidR="000B0D40">
        <w:rPr>
          <w:rFonts w:eastAsiaTheme="minorEastAsia"/>
        </w:rPr>
        <w:t xml:space="preserve"> (pies horizontal, hot dogs vertical)</w:t>
      </w:r>
      <w:r w:rsidRPr="00466D7A">
        <w:rPr>
          <w:rFonts w:eastAsiaTheme="minorEastAsia"/>
          <w:position w:val="-14"/>
        </w:rPr>
        <w:object w:dxaOrig="4020" w:dyaOrig="400">
          <v:shape id="_x0000_i1063" type="#_x0000_t75" style="width:201pt;height:20.25pt" o:ole="">
            <v:imagedata r:id="rId86" o:title=""/>
          </v:shape>
          <o:OLEObject Type="Embed" ProgID="Equation.DSMT4" ShapeID="_x0000_i1063" DrawAspect="Content" ObjectID="_1538394817" r:id="rId87"/>
        </w:object>
      </w:r>
      <w:r>
        <w:rPr>
          <w:rFonts w:eastAsiaTheme="minorEastAsia"/>
        </w:rPr>
        <w:t xml:space="preserve"> </w:t>
      </w:r>
      <w:r w:rsidRPr="00466D7A">
        <w:rPr>
          <w:rFonts w:eastAsiaTheme="minorEastAsia"/>
        </w:rPr>
        <w:t xml:space="preserve">.  </w:t>
      </w:r>
    </w:p>
    <w:p w:rsidR="0008572B" w:rsidRPr="00466D7A" w:rsidRDefault="0008572B" w:rsidP="0008572B">
      <w:pPr>
        <w:spacing w:after="0" w:line="240" w:lineRule="auto"/>
        <w:rPr>
          <w:rFonts w:eastAsiaTheme="minorEastAsia"/>
        </w:rPr>
      </w:pPr>
    </w:p>
    <w:p w:rsidR="0008572B" w:rsidRPr="00466D7A" w:rsidRDefault="0008572B" w:rsidP="0008572B">
      <w:pPr>
        <w:numPr>
          <w:ilvl w:val="0"/>
          <w:numId w:val="24"/>
        </w:numPr>
        <w:spacing w:after="0" w:line="240" w:lineRule="auto"/>
        <w:rPr>
          <w:rFonts w:eastAsiaTheme="minorEastAsia"/>
          <w:lang w:bidi="en-US"/>
        </w:rPr>
      </w:pPr>
      <w:r w:rsidRPr="00466D7A">
        <w:rPr>
          <w:rFonts w:eastAsiaTheme="minorEastAsia"/>
          <w:lang w:bidi="en-US"/>
        </w:rPr>
        <w:t>Draw a scatter plot and trend line.</w:t>
      </w:r>
    </w:p>
    <w:p w:rsidR="0008572B" w:rsidRDefault="0008572B" w:rsidP="0008572B">
      <w:pPr>
        <w:numPr>
          <w:ilvl w:val="0"/>
          <w:numId w:val="24"/>
        </w:numPr>
        <w:spacing w:after="0" w:line="240" w:lineRule="auto"/>
        <w:rPr>
          <w:rFonts w:eastAsiaTheme="minorEastAsia"/>
          <w:lang w:bidi="en-US"/>
        </w:rPr>
      </w:pPr>
      <w:r>
        <w:rPr>
          <w:rFonts w:eastAsiaTheme="minorEastAsia"/>
          <w:lang w:bidi="en-US"/>
        </w:rPr>
        <w:t>Use</w:t>
      </w:r>
      <w:r w:rsidRPr="00466D7A">
        <w:rPr>
          <w:rFonts w:eastAsiaTheme="minorEastAsia"/>
          <w:lang w:bidi="en-US"/>
        </w:rPr>
        <w:t xml:space="preserve"> two points </w:t>
      </w:r>
      <w:r>
        <w:rPr>
          <w:rFonts w:eastAsiaTheme="minorEastAsia"/>
          <w:lang w:bidi="en-US"/>
        </w:rPr>
        <w:t>from the data set to</w:t>
      </w:r>
      <w:r w:rsidRPr="00466D7A">
        <w:rPr>
          <w:rFonts w:eastAsiaTheme="minorEastAsia"/>
          <w:lang w:bidi="en-US"/>
        </w:rPr>
        <w:t xml:space="preserve"> write an equation</w:t>
      </w:r>
    </w:p>
    <w:p w:rsidR="0008572B" w:rsidRPr="00466D7A" w:rsidRDefault="0008572B" w:rsidP="0008572B">
      <w:pPr>
        <w:spacing w:after="0" w:line="240" w:lineRule="auto"/>
        <w:rPr>
          <w:rFonts w:eastAsiaTheme="minorEastAsia"/>
          <w:lang w:bidi="en-US"/>
        </w:rPr>
      </w:pPr>
      <w:r>
        <w:rPr>
          <w:rFonts w:eastAsiaTheme="minorEastAsia"/>
          <w:lang w:bidi="en-US"/>
        </w:rPr>
        <w:t xml:space="preserve">        </w:t>
      </w:r>
      <w:proofErr w:type="gramStart"/>
      <w:r w:rsidRPr="00466D7A">
        <w:rPr>
          <w:rFonts w:eastAsiaTheme="minorEastAsia"/>
          <w:lang w:bidi="en-US"/>
        </w:rPr>
        <w:t>for</w:t>
      </w:r>
      <w:proofErr w:type="gramEnd"/>
      <w:r w:rsidRPr="00466D7A">
        <w:rPr>
          <w:rFonts w:eastAsiaTheme="minorEastAsia"/>
          <w:lang w:bidi="en-US"/>
        </w:rPr>
        <w:t xml:space="preserve"> a line of best fit.</w:t>
      </w:r>
    </w:p>
    <w:p w:rsidR="0008572B" w:rsidRPr="00466D7A" w:rsidRDefault="0008572B" w:rsidP="0008572B">
      <w:pPr>
        <w:spacing w:after="0" w:line="240" w:lineRule="auto"/>
        <w:rPr>
          <w:rFonts w:eastAsiaTheme="minorEastAsia"/>
        </w:rPr>
      </w:pPr>
    </w:p>
    <w:p w:rsidR="0008572B" w:rsidRDefault="0008572B" w:rsidP="0008572B">
      <w:pPr>
        <w:spacing w:after="0" w:line="240" w:lineRule="auto"/>
        <w:rPr>
          <w:rFonts w:eastAsiaTheme="minorEastAsia"/>
        </w:rPr>
      </w:pPr>
    </w:p>
    <w:p w:rsidR="0008572B" w:rsidRDefault="0008572B" w:rsidP="0008572B">
      <w:pPr>
        <w:spacing w:after="0" w:line="240" w:lineRule="auto"/>
        <w:rPr>
          <w:rFonts w:eastAsiaTheme="minorEastAsia"/>
        </w:rPr>
      </w:pPr>
    </w:p>
    <w:p w:rsidR="0008572B" w:rsidRPr="00466D7A" w:rsidRDefault="0008572B" w:rsidP="0008572B">
      <w:pPr>
        <w:spacing w:after="0" w:line="240" w:lineRule="auto"/>
        <w:rPr>
          <w:rFonts w:eastAsiaTheme="minorEastAsia"/>
        </w:rPr>
      </w:pPr>
    </w:p>
    <w:p w:rsidR="0008572B" w:rsidRPr="00466D7A" w:rsidRDefault="0008572B" w:rsidP="0008572B">
      <w:pPr>
        <w:spacing w:after="0" w:line="240" w:lineRule="auto"/>
        <w:rPr>
          <w:rFonts w:eastAsiaTheme="minorEastAsia"/>
        </w:rPr>
      </w:pPr>
    </w:p>
    <w:p w:rsidR="0008572B" w:rsidRPr="00466D7A" w:rsidRDefault="0008572B" w:rsidP="0008572B">
      <w:pPr>
        <w:numPr>
          <w:ilvl w:val="0"/>
          <w:numId w:val="24"/>
        </w:numPr>
        <w:spacing w:after="0" w:line="240" w:lineRule="auto"/>
        <w:rPr>
          <w:rFonts w:eastAsiaTheme="minorEastAsia"/>
          <w:lang w:bidi="en-US"/>
        </w:rPr>
      </w:pPr>
      <w:r w:rsidRPr="00466D7A">
        <w:rPr>
          <w:rFonts w:eastAsiaTheme="minorEastAsia"/>
          <w:lang w:bidi="en-US"/>
        </w:rPr>
        <w:t xml:space="preserve">Enter the data into the calculator using the steps </w:t>
      </w:r>
      <w:r>
        <w:rPr>
          <w:rFonts w:eastAsiaTheme="minorEastAsia"/>
          <w:lang w:bidi="en-US"/>
        </w:rPr>
        <w:t>below.</w:t>
      </w:r>
    </w:p>
    <w:p w:rsidR="0008572B" w:rsidRPr="00466D7A" w:rsidRDefault="0008572B" w:rsidP="0008572B">
      <w:pPr>
        <w:numPr>
          <w:ilvl w:val="0"/>
          <w:numId w:val="24"/>
        </w:numPr>
        <w:spacing w:after="0" w:line="240" w:lineRule="auto"/>
        <w:rPr>
          <w:rFonts w:eastAsiaTheme="minorEastAsia"/>
          <w:lang w:bidi="en-US"/>
        </w:rPr>
      </w:pPr>
      <w:r w:rsidRPr="00466D7A">
        <w:rPr>
          <w:rFonts w:eastAsiaTheme="minorEastAsia"/>
          <w:lang w:bidi="en-US"/>
        </w:rPr>
        <w:t>List the equation of the line of best fit below and compare it to the one you calculated in (b).  Why is it different?</w:t>
      </w:r>
    </w:p>
    <w:p w:rsidR="0008572B" w:rsidRPr="00466D7A" w:rsidRDefault="0008572B" w:rsidP="0008572B">
      <w:pPr>
        <w:spacing w:after="0" w:line="240" w:lineRule="auto"/>
        <w:rPr>
          <w:rFonts w:eastAsiaTheme="minorEastAsia"/>
        </w:rPr>
      </w:pPr>
    </w:p>
    <w:p w:rsidR="0008572B" w:rsidRPr="00466D7A" w:rsidRDefault="0008572B" w:rsidP="0008572B">
      <w:pPr>
        <w:spacing w:after="0" w:line="240" w:lineRule="auto"/>
        <w:rPr>
          <w:rFonts w:eastAsiaTheme="minorEastAsia"/>
        </w:rPr>
      </w:pPr>
    </w:p>
    <w:p w:rsidR="0008572B" w:rsidRPr="00466D7A" w:rsidRDefault="0008572B" w:rsidP="0008572B">
      <w:pPr>
        <w:spacing w:after="0" w:line="240" w:lineRule="auto"/>
        <w:rPr>
          <w:rFonts w:eastAsiaTheme="minorEastAsia"/>
        </w:rPr>
      </w:pPr>
    </w:p>
    <w:p w:rsidR="0008572B" w:rsidRPr="00466D7A" w:rsidRDefault="0008572B" w:rsidP="0008572B">
      <w:pPr>
        <w:numPr>
          <w:ilvl w:val="0"/>
          <w:numId w:val="24"/>
        </w:numPr>
        <w:spacing w:after="0" w:line="240" w:lineRule="auto"/>
        <w:rPr>
          <w:rFonts w:eastAsiaTheme="minorEastAsia"/>
          <w:lang w:bidi="en-US"/>
        </w:rPr>
      </w:pPr>
      <w:r w:rsidRPr="00466D7A">
        <w:rPr>
          <w:rFonts w:eastAsiaTheme="minorEastAsia"/>
          <w:lang w:bidi="en-US"/>
        </w:rPr>
        <w:t>List the correlation coefficient. What does this mean?</w:t>
      </w:r>
    </w:p>
    <w:p w:rsidR="0008572B" w:rsidRDefault="0008572B" w:rsidP="0008572B">
      <w:pPr>
        <w:spacing w:after="0" w:line="240" w:lineRule="auto"/>
        <w:rPr>
          <w:rFonts w:eastAsiaTheme="minorEastAsia"/>
        </w:rPr>
      </w:pPr>
    </w:p>
    <w:p w:rsidR="0008572B" w:rsidRDefault="0008572B" w:rsidP="0008572B">
      <w:pPr>
        <w:spacing w:after="0" w:line="240" w:lineRule="auto"/>
        <w:rPr>
          <w:rFonts w:eastAsiaTheme="minorEastAsia"/>
        </w:rPr>
      </w:pPr>
    </w:p>
    <w:p w:rsidR="0008572B" w:rsidRDefault="0008572B" w:rsidP="0008572B">
      <w:pPr>
        <w:spacing w:after="0" w:line="240" w:lineRule="auto"/>
        <w:rPr>
          <w:rFonts w:eastAsiaTheme="minorEastAsia"/>
        </w:rPr>
      </w:pPr>
    </w:p>
    <w:p w:rsidR="0008572B" w:rsidRDefault="0008572B" w:rsidP="0008572B">
      <w:pPr>
        <w:spacing w:after="0" w:line="240" w:lineRule="auto"/>
        <w:rPr>
          <w:rFonts w:eastAsiaTheme="minorEastAsia"/>
        </w:rPr>
      </w:pPr>
    </w:p>
    <w:p w:rsidR="0008572B" w:rsidRPr="004E7708" w:rsidRDefault="0008572B" w:rsidP="0008572B">
      <w:pPr>
        <w:spacing w:after="0" w:line="240" w:lineRule="auto"/>
        <w:rPr>
          <w:rFonts w:eastAsiaTheme="minorEastAsia"/>
          <w:b/>
          <w:u w:val="single"/>
        </w:rPr>
      </w:pPr>
      <w:r w:rsidRPr="004E7708">
        <w:rPr>
          <w:rFonts w:eastAsiaTheme="minorEastAsia"/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5000625</wp:posOffset>
            </wp:positionH>
            <wp:positionV relativeFrom="paragraph">
              <wp:posOffset>14605</wp:posOffset>
            </wp:positionV>
            <wp:extent cx="1371600" cy="914400"/>
            <wp:effectExtent l="0" t="0" r="0" b="0"/>
            <wp:wrapTight wrapText="bothSides">
              <wp:wrapPolygon edited="0">
                <wp:start x="0" y="0"/>
                <wp:lineTo x="0" y="21150"/>
                <wp:lineTo x="21300" y="21150"/>
                <wp:lineTo x="21300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2.gif"/>
                    <pic:cNvPicPr/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7708">
        <w:rPr>
          <w:rFonts w:eastAsiaTheme="minorEastAsia"/>
          <w:b/>
          <w:u w:val="single"/>
        </w:rPr>
        <w:t>SCATTER PLOTS ON THE GRAPHING CALCULATOR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</w:rPr>
        <w:t>* If you have a TI-84, you need to start by turning on the Stat Diagnostics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</w:rPr>
        <w:t xml:space="preserve">Step 1: Hit </w:t>
      </w:r>
      <w:r w:rsidRPr="004E7708">
        <w:rPr>
          <w:rFonts w:eastAsiaTheme="minorEastAsia"/>
          <w:b/>
        </w:rPr>
        <w:t>MODE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</w:rPr>
        <w:t xml:space="preserve">Step 2: Scroll down until you see </w:t>
      </w:r>
      <w:r w:rsidRPr="004E7708">
        <w:rPr>
          <w:rFonts w:eastAsiaTheme="minorEastAsia"/>
          <w:b/>
        </w:rPr>
        <w:t>STAT DIAGNOSTICS</w:t>
      </w:r>
      <w:r w:rsidRPr="004E7708">
        <w:rPr>
          <w:rFonts w:eastAsiaTheme="minorEastAsia"/>
        </w:rPr>
        <w:t xml:space="preserve"> and make sure </w:t>
      </w:r>
      <w:r w:rsidRPr="004E7708">
        <w:rPr>
          <w:rFonts w:eastAsiaTheme="minorEastAsia"/>
          <w:b/>
        </w:rPr>
        <w:t>ON</w:t>
      </w:r>
      <w:r w:rsidRPr="004E7708">
        <w:rPr>
          <w:rFonts w:eastAsiaTheme="minorEastAsia"/>
        </w:rPr>
        <w:t xml:space="preserve"> is highlighted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</w:p>
    <w:p w:rsidR="0008572B" w:rsidRPr="004E7708" w:rsidRDefault="0008572B" w:rsidP="0008572B">
      <w:pPr>
        <w:spacing w:after="0" w:line="240" w:lineRule="auto"/>
        <w:rPr>
          <w:rFonts w:eastAsiaTheme="minorEastAsia"/>
          <w:b/>
          <w:u w:val="single"/>
        </w:rPr>
      </w:pPr>
      <w:r w:rsidRPr="004E7708">
        <w:rPr>
          <w:rFonts w:eastAsiaTheme="minorEastAsia"/>
          <w:b/>
          <w:u w:val="single"/>
        </w:rPr>
        <w:t>Entering Data into the Calculator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  <w:b/>
          <w:noProof/>
          <w:u w:val="single"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5010150</wp:posOffset>
            </wp:positionH>
            <wp:positionV relativeFrom="paragraph">
              <wp:posOffset>7620</wp:posOffset>
            </wp:positionV>
            <wp:extent cx="1333500" cy="889000"/>
            <wp:effectExtent l="0" t="0" r="0" b="6350"/>
            <wp:wrapTight wrapText="bothSides">
              <wp:wrapPolygon edited="0">
                <wp:start x="0" y="0"/>
                <wp:lineTo x="0" y="21291"/>
                <wp:lineTo x="21291" y="21291"/>
                <wp:lineTo x="21291" y="0"/>
                <wp:lineTo x="0" y="0"/>
              </wp:wrapPolygon>
            </wp:wrapTight>
            <wp:docPr id="74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tep 4.gif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7708">
        <w:rPr>
          <w:rFonts w:eastAsiaTheme="minorEastAsia"/>
        </w:rPr>
        <w:t xml:space="preserve">Step 1: Hit </w:t>
      </w:r>
      <w:r w:rsidRPr="004E7708">
        <w:rPr>
          <w:rFonts w:eastAsiaTheme="minorEastAsia"/>
          <w:b/>
        </w:rPr>
        <w:t>STAT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</w:rPr>
        <w:t xml:space="preserve">Step 2: Select </w:t>
      </w:r>
      <w:r w:rsidRPr="004E7708">
        <w:rPr>
          <w:rFonts w:eastAsiaTheme="minorEastAsia"/>
          <w:b/>
        </w:rPr>
        <w:t>1</w:t>
      </w:r>
      <w:proofErr w:type="gramStart"/>
      <w:r w:rsidRPr="004E7708">
        <w:rPr>
          <w:rFonts w:eastAsiaTheme="minorEastAsia"/>
          <w:b/>
        </w:rPr>
        <w:t>:EDIT</w:t>
      </w:r>
      <w:proofErr w:type="gramEnd"/>
      <w:r w:rsidRPr="004E7708">
        <w:rPr>
          <w:rFonts w:eastAsiaTheme="minorEastAsia"/>
        </w:rPr>
        <w:t xml:space="preserve"> 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</w:rPr>
        <w:t xml:space="preserve">Step 3: Type in the x-coordinates in </w:t>
      </w:r>
      <w:r w:rsidRPr="004E7708">
        <w:rPr>
          <w:rFonts w:eastAsiaTheme="minorEastAsia"/>
          <w:b/>
        </w:rPr>
        <w:t xml:space="preserve">L1 </w:t>
      </w:r>
      <w:r w:rsidRPr="004E7708">
        <w:rPr>
          <w:rFonts w:eastAsiaTheme="minorEastAsia"/>
        </w:rPr>
        <w:t>(Hit enter after typing in each value)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</w:rPr>
        <w:t xml:space="preserve">Step 4: Type in the y-coordinates in </w:t>
      </w:r>
      <w:r w:rsidRPr="004E7708">
        <w:rPr>
          <w:rFonts w:eastAsiaTheme="minorEastAsia"/>
          <w:b/>
        </w:rPr>
        <w:t xml:space="preserve">L2 </w:t>
      </w:r>
      <w:r w:rsidRPr="004E7708">
        <w:rPr>
          <w:rFonts w:eastAsiaTheme="minorEastAsia"/>
        </w:rPr>
        <w:t>(Hit enter after typing in each value)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</w:p>
    <w:p w:rsidR="0008572B" w:rsidRPr="004E7708" w:rsidRDefault="0008572B" w:rsidP="0008572B">
      <w:pPr>
        <w:spacing w:after="0" w:line="240" w:lineRule="auto"/>
        <w:rPr>
          <w:rFonts w:eastAsiaTheme="minorEastAsia"/>
          <w:b/>
          <w:u w:val="single"/>
        </w:rPr>
      </w:pPr>
      <w:r w:rsidRPr="004E7708">
        <w:rPr>
          <w:rFonts w:eastAsiaTheme="minorEastAsia"/>
          <w:b/>
          <w:u w:val="single"/>
        </w:rPr>
        <w:t>Getting the Linear Model for the Data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</w:rPr>
        <w:t xml:space="preserve">Step 1: Hit </w:t>
      </w:r>
      <w:r w:rsidRPr="004E7708">
        <w:rPr>
          <w:rFonts w:eastAsiaTheme="minorEastAsia"/>
          <w:b/>
        </w:rPr>
        <w:t>STAT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  <w:b/>
        </w:rPr>
      </w:pPr>
      <w:r w:rsidRPr="004E7708">
        <w:rPr>
          <w:rFonts w:eastAsiaTheme="minorEastAsia"/>
        </w:rPr>
        <w:t xml:space="preserve">Step 2: Move to the right to </w:t>
      </w:r>
      <w:r w:rsidRPr="004E7708">
        <w:rPr>
          <w:rFonts w:eastAsiaTheme="minorEastAsia"/>
          <w:b/>
        </w:rPr>
        <w:t>CALC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</w:rPr>
        <w:t xml:space="preserve">Step 3: Select </w:t>
      </w:r>
      <w:r w:rsidRPr="004E7708">
        <w:rPr>
          <w:rFonts w:eastAsiaTheme="minorEastAsia"/>
          <w:b/>
        </w:rPr>
        <w:t>4</w:t>
      </w:r>
      <w:proofErr w:type="gramStart"/>
      <w:r w:rsidRPr="004E7708">
        <w:rPr>
          <w:rFonts w:eastAsiaTheme="minorEastAsia"/>
          <w:b/>
        </w:rPr>
        <w:t>:LinReg</w:t>
      </w:r>
      <w:proofErr w:type="gramEnd"/>
      <w:r w:rsidRPr="004E7708">
        <w:rPr>
          <w:rFonts w:eastAsiaTheme="minorEastAsia"/>
        </w:rPr>
        <w:t xml:space="preserve"> by hitting </w:t>
      </w:r>
      <w:r w:rsidRPr="004E7708">
        <w:rPr>
          <w:rFonts w:eastAsiaTheme="minorEastAsia"/>
          <w:b/>
        </w:rPr>
        <w:t>ENTER</w:t>
      </w:r>
    </w:p>
    <w:p w:rsidR="0008572B" w:rsidRPr="004E7708" w:rsidRDefault="0008572B" w:rsidP="0008572B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</w:rPr>
        <w:t xml:space="preserve">Step 4: Scroll down to </w:t>
      </w:r>
      <w:r w:rsidRPr="004E7708">
        <w:rPr>
          <w:rFonts w:eastAsiaTheme="minorEastAsia"/>
          <w:b/>
        </w:rPr>
        <w:t>CALCULATE</w:t>
      </w:r>
      <w:r w:rsidRPr="004E7708">
        <w:rPr>
          <w:rFonts w:eastAsiaTheme="minorEastAsia"/>
        </w:rPr>
        <w:t xml:space="preserve"> and hit </w:t>
      </w:r>
      <w:r w:rsidRPr="004E7708">
        <w:rPr>
          <w:rFonts w:eastAsiaTheme="minorEastAsia"/>
          <w:b/>
        </w:rPr>
        <w:t>ENTER</w:t>
      </w:r>
    </w:p>
    <w:p w:rsidR="0008572B" w:rsidRPr="00D84487" w:rsidRDefault="0008572B" w:rsidP="0008572B">
      <w:pPr>
        <w:numPr>
          <w:ilvl w:val="0"/>
          <w:numId w:val="23"/>
        </w:numPr>
        <w:spacing w:after="0" w:line="240" w:lineRule="auto"/>
        <w:rPr>
          <w:rFonts w:eastAsiaTheme="minorEastAsia"/>
          <w:lang w:bidi="en-US"/>
        </w:rPr>
      </w:pPr>
      <w:r w:rsidRPr="004E7708">
        <w:rPr>
          <w:rFonts w:eastAsiaTheme="minorEastAsia"/>
          <w:lang w:bidi="en-US"/>
        </w:rPr>
        <w:t xml:space="preserve">Note: If your calculator does not say </w:t>
      </w:r>
      <w:r w:rsidRPr="004E7708">
        <w:rPr>
          <w:rFonts w:eastAsiaTheme="minorEastAsia"/>
          <w:b/>
          <w:lang w:bidi="en-US"/>
        </w:rPr>
        <w:t>CALCULATE</w:t>
      </w:r>
      <w:r w:rsidRPr="004E7708">
        <w:rPr>
          <w:rFonts w:eastAsiaTheme="minorEastAsia"/>
          <w:lang w:bidi="en-US"/>
        </w:rPr>
        <w:t xml:space="preserve">, then just hit </w:t>
      </w:r>
      <w:r w:rsidRPr="004E7708">
        <w:rPr>
          <w:rFonts w:eastAsiaTheme="minorEastAsia"/>
          <w:b/>
          <w:lang w:bidi="en-US"/>
        </w:rPr>
        <w:t>ENTER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76"/>
        <w:gridCol w:w="3477"/>
        <w:gridCol w:w="3477"/>
      </w:tblGrid>
      <w:tr w:rsidR="0008572B" w:rsidTr="002941FA">
        <w:tc>
          <w:tcPr>
            <w:tcW w:w="3476" w:type="dxa"/>
            <w:vAlign w:val="bottom"/>
          </w:tcPr>
          <w:p w:rsidR="0008572B" w:rsidRDefault="0008572B" w:rsidP="002941FA">
            <w:pPr>
              <w:jc w:val="center"/>
              <w:rPr>
                <w:rFonts w:eastAsiaTheme="minorEastAsia"/>
                <w:lang w:bidi="en-US"/>
              </w:rPr>
            </w:pPr>
            <w:r w:rsidRPr="004E7708">
              <w:rPr>
                <w:rFonts w:eastAsiaTheme="minorEastAsia"/>
                <w:noProof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306070</wp:posOffset>
                  </wp:positionH>
                  <wp:positionV relativeFrom="paragraph">
                    <wp:posOffset>43180</wp:posOffset>
                  </wp:positionV>
                  <wp:extent cx="1447800" cy="965200"/>
                  <wp:effectExtent l="0" t="0" r="0" b="6350"/>
                  <wp:wrapNone/>
                  <wp:docPr id="742" name="Picture 7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.gif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965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08572B" w:rsidRDefault="0008572B" w:rsidP="002941FA">
            <w:pPr>
              <w:jc w:val="center"/>
              <w:rPr>
                <w:rFonts w:eastAsiaTheme="minorEastAsia"/>
                <w:lang w:bidi="en-US"/>
              </w:rPr>
            </w:pPr>
          </w:p>
          <w:p w:rsidR="0008572B" w:rsidRDefault="0008572B" w:rsidP="002941FA">
            <w:pPr>
              <w:jc w:val="center"/>
              <w:rPr>
                <w:rFonts w:eastAsiaTheme="minorEastAsia"/>
                <w:lang w:bidi="en-US"/>
              </w:rPr>
            </w:pPr>
          </w:p>
          <w:p w:rsidR="0008572B" w:rsidRDefault="0008572B" w:rsidP="002941FA">
            <w:pPr>
              <w:jc w:val="center"/>
              <w:rPr>
                <w:rFonts w:eastAsiaTheme="minorEastAsia"/>
                <w:lang w:bidi="en-US"/>
              </w:rPr>
            </w:pPr>
          </w:p>
          <w:p w:rsidR="0008572B" w:rsidRDefault="0008572B" w:rsidP="002941FA">
            <w:pPr>
              <w:jc w:val="center"/>
              <w:rPr>
                <w:rFonts w:eastAsiaTheme="minorEastAsia"/>
                <w:lang w:bidi="en-US"/>
              </w:rPr>
            </w:pPr>
          </w:p>
          <w:p w:rsidR="0008572B" w:rsidRDefault="0008572B" w:rsidP="002941FA">
            <w:pPr>
              <w:jc w:val="center"/>
              <w:rPr>
                <w:rFonts w:eastAsiaTheme="minorEastAsia"/>
                <w:lang w:bidi="en-US"/>
              </w:rPr>
            </w:pPr>
          </w:p>
          <w:p w:rsidR="0008572B" w:rsidRDefault="0008572B" w:rsidP="002941FA">
            <w:pPr>
              <w:jc w:val="center"/>
              <w:rPr>
                <w:rFonts w:eastAsiaTheme="minorEastAsia"/>
                <w:lang w:bidi="en-US"/>
              </w:rPr>
            </w:pPr>
            <w:r w:rsidRPr="004E7708">
              <w:rPr>
                <w:rFonts w:eastAsiaTheme="minorEastAsia"/>
              </w:rPr>
              <w:t>Step 2</w:t>
            </w:r>
          </w:p>
        </w:tc>
        <w:tc>
          <w:tcPr>
            <w:tcW w:w="3477" w:type="dxa"/>
            <w:vAlign w:val="bottom"/>
          </w:tcPr>
          <w:p w:rsidR="0008572B" w:rsidRDefault="0008572B" w:rsidP="002941FA">
            <w:pPr>
              <w:rPr>
                <w:rFonts w:eastAsiaTheme="minorEastAsia"/>
              </w:rPr>
            </w:pPr>
            <w:r w:rsidRPr="004E7708">
              <w:rPr>
                <w:rFonts w:eastAsiaTheme="minorEastAsia"/>
                <w:noProof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327660</wp:posOffset>
                  </wp:positionH>
                  <wp:positionV relativeFrom="paragraph">
                    <wp:posOffset>-275590</wp:posOffset>
                  </wp:positionV>
                  <wp:extent cx="1371600" cy="914400"/>
                  <wp:effectExtent l="0" t="0" r="0" b="0"/>
                  <wp:wrapNone/>
                  <wp:docPr id="741" name="Picture 7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.gif"/>
                          <pic:cNvPicPr/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08572B" w:rsidRDefault="0008572B" w:rsidP="002941FA">
            <w:pPr>
              <w:rPr>
                <w:rFonts w:eastAsiaTheme="minorEastAsia"/>
              </w:rPr>
            </w:pPr>
          </w:p>
          <w:p w:rsidR="0008572B" w:rsidRDefault="0008572B" w:rsidP="002941FA">
            <w:pPr>
              <w:rPr>
                <w:rFonts w:eastAsiaTheme="minorEastAsia"/>
              </w:rPr>
            </w:pPr>
          </w:p>
          <w:p w:rsidR="0008572B" w:rsidRDefault="0008572B" w:rsidP="002941FA">
            <w:pPr>
              <w:rPr>
                <w:rFonts w:eastAsiaTheme="minorEastAsia"/>
              </w:rPr>
            </w:pPr>
          </w:p>
          <w:p w:rsidR="0008572B" w:rsidRDefault="0008572B" w:rsidP="002941FA">
            <w:pPr>
              <w:jc w:val="center"/>
              <w:rPr>
                <w:rFonts w:eastAsiaTheme="minorEastAsia"/>
                <w:lang w:bidi="en-US"/>
              </w:rPr>
            </w:pPr>
            <w:r w:rsidRPr="004E7708">
              <w:rPr>
                <w:rFonts w:eastAsiaTheme="minorEastAsia"/>
              </w:rPr>
              <w:t>Step 4</w:t>
            </w:r>
          </w:p>
        </w:tc>
        <w:tc>
          <w:tcPr>
            <w:tcW w:w="3477" w:type="dxa"/>
            <w:vAlign w:val="bottom"/>
          </w:tcPr>
          <w:p w:rsidR="0008572B" w:rsidRDefault="0008572B" w:rsidP="002941FA">
            <w:pPr>
              <w:rPr>
                <w:rFonts w:eastAsiaTheme="minorEastAsia"/>
              </w:rPr>
            </w:pPr>
            <w:r w:rsidRPr="004E7708">
              <w:rPr>
                <w:rFonts w:eastAsiaTheme="minorEastAsia"/>
                <w:noProof/>
              </w:rPr>
              <w:drawing>
                <wp:anchor distT="0" distB="0" distL="114300" distR="114300" simplePos="0" relativeHeight="251659776" behindDoc="0" locked="0" layoutInCell="1" allowOverlap="1">
                  <wp:simplePos x="0" y="0"/>
                  <wp:positionH relativeFrom="column">
                    <wp:posOffset>224155</wp:posOffset>
                  </wp:positionH>
                  <wp:positionV relativeFrom="paragraph">
                    <wp:posOffset>53975</wp:posOffset>
                  </wp:positionV>
                  <wp:extent cx="1333500" cy="889000"/>
                  <wp:effectExtent l="0" t="0" r="0" b="635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.gif"/>
                          <pic:cNvPicPr/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0" cy="889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08572B" w:rsidRDefault="0008572B" w:rsidP="002941FA">
            <w:pPr>
              <w:rPr>
                <w:rFonts w:eastAsiaTheme="minorEastAsia"/>
              </w:rPr>
            </w:pPr>
          </w:p>
          <w:p w:rsidR="0008572B" w:rsidRDefault="0008572B" w:rsidP="002941FA">
            <w:pPr>
              <w:rPr>
                <w:rFonts w:eastAsiaTheme="minorEastAsia"/>
              </w:rPr>
            </w:pPr>
          </w:p>
          <w:p w:rsidR="0008572B" w:rsidRDefault="0008572B" w:rsidP="002941FA">
            <w:pPr>
              <w:rPr>
                <w:rFonts w:eastAsiaTheme="minorEastAsia"/>
              </w:rPr>
            </w:pPr>
          </w:p>
          <w:p w:rsidR="0008572B" w:rsidRDefault="0008572B" w:rsidP="002941FA">
            <w:pPr>
              <w:rPr>
                <w:rFonts w:eastAsiaTheme="minorEastAsia"/>
              </w:rPr>
            </w:pPr>
          </w:p>
          <w:p w:rsidR="0008572B" w:rsidRDefault="0008572B" w:rsidP="002941FA">
            <w:pPr>
              <w:rPr>
                <w:rFonts w:eastAsiaTheme="minorEastAsia"/>
              </w:rPr>
            </w:pPr>
          </w:p>
          <w:p w:rsidR="0008572B" w:rsidRDefault="0008572B" w:rsidP="002941FA">
            <w:pPr>
              <w:jc w:val="center"/>
              <w:rPr>
                <w:rFonts w:eastAsiaTheme="minorEastAsia"/>
              </w:rPr>
            </w:pPr>
            <w:r w:rsidRPr="004E7708">
              <w:rPr>
                <w:rFonts w:eastAsiaTheme="minorEastAsia"/>
              </w:rPr>
              <w:t>After hitting enter from Step 4</w:t>
            </w:r>
          </w:p>
        </w:tc>
      </w:tr>
    </w:tbl>
    <w:p w:rsidR="0008572B" w:rsidRPr="0008572B" w:rsidRDefault="0008572B" w:rsidP="0008572B">
      <w:pPr>
        <w:rPr>
          <w:rFonts w:ascii="Calibri" w:hAnsi="Calibri"/>
        </w:rPr>
      </w:pPr>
      <w:r>
        <w:rPr>
          <w:rFonts w:eastAsiaTheme="minorEastAsia"/>
        </w:rPr>
        <w:br w:type="column"/>
      </w:r>
      <w:r>
        <w:rPr>
          <w:rFonts w:ascii="Calibri" w:hAnsi="Calibri"/>
        </w:rPr>
        <w:lastRenderedPageBreak/>
        <w:t>You Try!</w:t>
      </w:r>
    </w:p>
    <w:p w:rsidR="00A93282" w:rsidRDefault="00A93282" w:rsidP="005E0992">
      <w:pPr>
        <w:spacing w:after="0"/>
        <w:rPr>
          <w:rFonts w:ascii="Calibri" w:hAnsi="Calibri" w:cs="Calibri"/>
          <w:color w:val="000000"/>
        </w:rPr>
      </w:pPr>
      <w:r>
        <w:rPr>
          <w:rFonts w:ascii="Calibri" w:hAnsi="Calibri"/>
        </w:rPr>
        <w:t xml:space="preserve">1)  </w:t>
      </w:r>
      <w:r w:rsidR="00850C19">
        <w:rPr>
          <w:rFonts w:ascii="Calibri" w:hAnsi="Calibri"/>
        </w:rPr>
        <w:t>For each problem below, e</w:t>
      </w:r>
      <w:r w:rsidR="00850C19" w:rsidRPr="00095CCB">
        <w:rPr>
          <w:rFonts w:ascii="Calibri" w:hAnsi="Calibri"/>
        </w:rPr>
        <w:t xml:space="preserve">nter the data into the graphing calculator to find a line of best fit.  </w:t>
      </w:r>
      <w:r w:rsidR="00850C19">
        <w:rPr>
          <w:rFonts w:ascii="Calibri" w:hAnsi="Calibri" w:cs="Calibri"/>
          <w:color w:val="000000"/>
        </w:rPr>
        <w:t>For each data set, e</w:t>
      </w:r>
      <w:r w:rsidR="00850C19" w:rsidRPr="00D26394">
        <w:rPr>
          <w:rFonts w:ascii="Calibri" w:hAnsi="Calibri" w:cs="Calibri"/>
          <w:color w:val="000000"/>
        </w:rPr>
        <w:t xml:space="preserve">nter the data into the graphing calculator to find a line of best </w:t>
      </w:r>
      <w:r w:rsidR="00850C19">
        <w:rPr>
          <w:rFonts w:ascii="Calibri" w:hAnsi="Calibri" w:cs="Calibri"/>
          <w:color w:val="000000"/>
        </w:rPr>
        <w:t xml:space="preserve">fit.  </w:t>
      </w:r>
      <w:proofErr w:type="gramStart"/>
      <w:r w:rsidR="00850C19" w:rsidRPr="00D26394">
        <w:rPr>
          <w:rFonts w:ascii="Calibri" w:hAnsi="Calibri" w:cs="Calibri"/>
          <w:color w:val="000000"/>
        </w:rPr>
        <w:t>Round to the nearest hundredth.</w:t>
      </w:r>
      <w:proofErr w:type="gramEnd"/>
      <w:r w:rsidR="00850C19">
        <w:rPr>
          <w:rFonts w:ascii="Calibri" w:hAnsi="Calibri" w:cs="Calibri"/>
          <w:color w:val="000000"/>
        </w:rPr>
        <w:t xml:space="preserve"> </w:t>
      </w:r>
      <w:r w:rsidR="005E0992">
        <w:rPr>
          <w:rFonts w:ascii="Calibri" w:hAnsi="Calibri" w:cs="Calibri"/>
          <w:color w:val="000000"/>
        </w:rPr>
        <w:t xml:space="preserve">List the </w:t>
      </w:r>
      <w:r w:rsidR="005E0992" w:rsidRPr="00D26394">
        <w:rPr>
          <w:rFonts w:ascii="Calibri" w:hAnsi="Calibri" w:cs="Calibri"/>
          <w:color w:val="000000"/>
        </w:rPr>
        <w:t>correlation coefficient</w:t>
      </w:r>
      <w:r w:rsidR="005E0992">
        <w:rPr>
          <w:rFonts w:ascii="Calibri" w:hAnsi="Calibri" w:cs="Calibri"/>
          <w:color w:val="000000"/>
        </w:rPr>
        <w:t xml:space="preserve"> and explain what it means relative to the data</w:t>
      </w:r>
      <w:r w:rsidR="005E0992" w:rsidRPr="00D26394">
        <w:rPr>
          <w:rFonts w:ascii="Calibri" w:hAnsi="Calibri" w:cs="Calibri"/>
          <w:color w:val="000000"/>
        </w:rPr>
        <w:t xml:space="preserve">.  </w:t>
      </w:r>
    </w:p>
    <w:tbl>
      <w:tblPr>
        <w:tblStyle w:val="TableGrid"/>
        <w:tblpPr w:leftFromText="180" w:rightFromText="180" w:vertAnchor="text" w:horzAnchor="margin" w:tblpY="28"/>
        <w:tblOverlap w:val="never"/>
        <w:tblW w:w="0" w:type="auto"/>
        <w:tblLook w:val="04A0"/>
      </w:tblPr>
      <w:tblGrid>
        <w:gridCol w:w="1458"/>
        <w:gridCol w:w="1350"/>
      </w:tblGrid>
      <w:tr w:rsidR="00A93282" w:rsidTr="00A93282">
        <w:tc>
          <w:tcPr>
            <w:tcW w:w="1458" w:type="dxa"/>
          </w:tcPr>
          <w:p w:rsidR="00A93282" w:rsidRDefault="00A93282" w:rsidP="00A9328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Year</w:t>
            </w:r>
          </w:p>
          <w:p w:rsidR="00A93282" w:rsidRDefault="00A93282" w:rsidP="00A93282">
            <w:pPr>
              <w:rPr>
                <w:rFonts w:ascii="Calibri" w:hAnsi="Calibri"/>
              </w:rPr>
            </w:pPr>
          </w:p>
        </w:tc>
        <w:tc>
          <w:tcPr>
            <w:tcW w:w="1350" w:type="dxa"/>
          </w:tcPr>
          <w:p w:rsidR="00A93282" w:rsidRDefault="00A93282" w:rsidP="00A9328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# Bikes Produced (millions)</w:t>
            </w:r>
          </w:p>
        </w:tc>
      </w:tr>
      <w:tr w:rsidR="00A93282" w:rsidTr="00A93282">
        <w:tc>
          <w:tcPr>
            <w:tcW w:w="1458" w:type="dxa"/>
          </w:tcPr>
          <w:p w:rsidR="00A93282" w:rsidRDefault="00A93282" w:rsidP="00A9328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993</w:t>
            </w:r>
          </w:p>
        </w:tc>
        <w:tc>
          <w:tcPr>
            <w:tcW w:w="1350" w:type="dxa"/>
          </w:tcPr>
          <w:p w:rsidR="00A93282" w:rsidRDefault="00A93282" w:rsidP="00A9328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9.9</w:t>
            </w:r>
          </w:p>
        </w:tc>
      </w:tr>
      <w:tr w:rsidR="00A93282" w:rsidTr="00A93282">
        <w:tc>
          <w:tcPr>
            <w:tcW w:w="1458" w:type="dxa"/>
          </w:tcPr>
          <w:p w:rsidR="00A93282" w:rsidRDefault="00A93282" w:rsidP="00A9328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994</w:t>
            </w:r>
          </w:p>
        </w:tc>
        <w:tc>
          <w:tcPr>
            <w:tcW w:w="1350" w:type="dxa"/>
          </w:tcPr>
          <w:p w:rsidR="00A93282" w:rsidRDefault="00A93282" w:rsidP="00A9328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9.7</w:t>
            </w:r>
          </w:p>
        </w:tc>
      </w:tr>
      <w:tr w:rsidR="00A93282" w:rsidTr="00A93282">
        <w:tc>
          <w:tcPr>
            <w:tcW w:w="1458" w:type="dxa"/>
          </w:tcPr>
          <w:p w:rsidR="00A93282" w:rsidRDefault="00A93282" w:rsidP="00A9328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995</w:t>
            </w:r>
          </w:p>
        </w:tc>
        <w:tc>
          <w:tcPr>
            <w:tcW w:w="1350" w:type="dxa"/>
          </w:tcPr>
          <w:p w:rsidR="00A93282" w:rsidRDefault="00A93282" w:rsidP="00A9328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8.8</w:t>
            </w:r>
          </w:p>
        </w:tc>
      </w:tr>
      <w:tr w:rsidR="00A93282" w:rsidTr="00A93282">
        <w:tc>
          <w:tcPr>
            <w:tcW w:w="1458" w:type="dxa"/>
          </w:tcPr>
          <w:p w:rsidR="00A93282" w:rsidRDefault="00A93282" w:rsidP="00A9328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996</w:t>
            </w:r>
          </w:p>
        </w:tc>
        <w:tc>
          <w:tcPr>
            <w:tcW w:w="1350" w:type="dxa"/>
          </w:tcPr>
          <w:p w:rsidR="00A93282" w:rsidRDefault="00A93282" w:rsidP="00A93282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8.0</w:t>
            </w:r>
          </w:p>
        </w:tc>
      </w:tr>
    </w:tbl>
    <w:p w:rsidR="00A93282" w:rsidRDefault="00A93282" w:rsidP="00A93282">
      <w:pPr>
        <w:spacing w:after="0"/>
        <w:ind w:left="2160"/>
        <w:rPr>
          <w:rFonts w:ascii="Calibri" w:hAnsi="Calibri" w:cs="Calibri"/>
          <w:color w:val="000000"/>
        </w:rPr>
      </w:pPr>
    </w:p>
    <w:p w:rsidR="00A93282" w:rsidRDefault="00A93282" w:rsidP="00A93282">
      <w:pPr>
        <w:spacing w:after="0"/>
        <w:ind w:left="2160"/>
        <w:rPr>
          <w:rFonts w:ascii="Calibri" w:hAnsi="Calibri" w:cs="Calibri"/>
          <w:color w:val="000000"/>
        </w:rPr>
      </w:pPr>
    </w:p>
    <w:p w:rsidR="00A93282" w:rsidRDefault="00A93282" w:rsidP="00957528">
      <w:pPr>
        <w:ind w:firstLine="720"/>
        <w:rPr>
          <w:rFonts w:ascii="Calibri" w:hAnsi="Calibri"/>
        </w:rPr>
      </w:pPr>
      <w:r>
        <w:rPr>
          <w:rFonts w:ascii="Calibri" w:hAnsi="Calibri"/>
        </w:rPr>
        <w:t>Interpret the Contextual meaning of the slope:</w:t>
      </w:r>
    </w:p>
    <w:p w:rsidR="00A93282" w:rsidRDefault="00A93282" w:rsidP="00957528">
      <w:pPr>
        <w:ind w:firstLine="720"/>
        <w:rPr>
          <w:rFonts w:ascii="Calibri" w:hAnsi="Calibri"/>
        </w:rPr>
      </w:pPr>
    </w:p>
    <w:p w:rsidR="005E0992" w:rsidRDefault="005E0992" w:rsidP="00957528">
      <w:pPr>
        <w:ind w:firstLine="720"/>
        <w:rPr>
          <w:rFonts w:ascii="Calibri" w:hAnsi="Calibri"/>
        </w:rPr>
      </w:pPr>
    </w:p>
    <w:p w:rsidR="00957528" w:rsidRDefault="00850C19" w:rsidP="00957528">
      <w:pPr>
        <w:ind w:firstLine="720"/>
        <w:rPr>
          <w:rFonts w:ascii="Calibri" w:hAnsi="Calibri"/>
        </w:rPr>
      </w:pPr>
      <w:r w:rsidRPr="00095CCB">
        <w:rPr>
          <w:rFonts w:ascii="Calibri" w:hAnsi="Calibri"/>
        </w:rPr>
        <w:t>Line of Best Fit:</w:t>
      </w:r>
      <w:r>
        <w:rPr>
          <w:rFonts w:ascii="Calibri" w:hAnsi="Calibri"/>
        </w:rPr>
        <w:tab/>
      </w:r>
      <w:r w:rsidR="00A93282">
        <w:rPr>
          <w:rFonts w:ascii="Calibri" w:hAnsi="Calibri"/>
        </w:rPr>
        <w:tab/>
      </w:r>
      <w:r w:rsidR="00A93282">
        <w:rPr>
          <w:rFonts w:ascii="Calibri" w:hAnsi="Calibri"/>
        </w:rPr>
        <w:tab/>
      </w:r>
      <w:r w:rsidR="00A93282">
        <w:rPr>
          <w:rFonts w:ascii="Calibri" w:hAnsi="Calibri"/>
        </w:rPr>
        <w:tab/>
      </w:r>
      <w:r w:rsidR="00A93282" w:rsidRPr="00095CCB">
        <w:rPr>
          <w:rFonts w:ascii="Calibri" w:hAnsi="Calibri"/>
        </w:rPr>
        <w:t>Correlation Coefficient:</w:t>
      </w:r>
      <w:r w:rsidR="00A93282">
        <w:rPr>
          <w:rFonts w:ascii="Calibri" w:hAnsi="Calibri"/>
        </w:rPr>
        <w:tab/>
      </w:r>
    </w:p>
    <w:p w:rsidR="00957528" w:rsidRDefault="00A93282" w:rsidP="00957528">
      <w:pPr>
        <w:ind w:firstLine="720"/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</w:p>
    <w:p w:rsidR="00850C19" w:rsidRDefault="00850C19" w:rsidP="00957528">
      <w:pPr>
        <w:ind w:firstLine="720"/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</w:p>
    <w:p w:rsidR="00850C19" w:rsidRDefault="00957528" w:rsidP="00850C19">
      <w:pPr>
        <w:ind w:firstLine="720"/>
        <w:rPr>
          <w:rFonts w:ascii="Calibri" w:hAnsi="Calibri"/>
        </w:rPr>
      </w:pPr>
      <w:r>
        <w:rPr>
          <w:rFonts w:ascii="Calibri" w:hAnsi="Calibri"/>
        </w:rPr>
        <w:t xml:space="preserve">Explain what the correlation coefficient </w:t>
      </w:r>
      <w:r w:rsidR="00850C19" w:rsidRPr="00095CCB">
        <w:rPr>
          <w:rFonts w:ascii="Calibri" w:hAnsi="Calibri"/>
        </w:rPr>
        <w:t>means</w:t>
      </w:r>
      <w:r>
        <w:rPr>
          <w:rFonts w:ascii="Calibri" w:hAnsi="Calibri"/>
        </w:rPr>
        <w:t xml:space="preserve"> in the context of the problem</w:t>
      </w:r>
      <w:r w:rsidR="00850C19" w:rsidRPr="00095CCB">
        <w:rPr>
          <w:rFonts w:ascii="Calibri" w:hAnsi="Calibri"/>
        </w:rPr>
        <w:t>:</w:t>
      </w:r>
      <w:r w:rsidR="00850C19">
        <w:rPr>
          <w:rFonts w:ascii="Calibri" w:hAnsi="Calibri"/>
        </w:rPr>
        <w:tab/>
      </w:r>
    </w:p>
    <w:p w:rsidR="005E0992" w:rsidRDefault="005E0992" w:rsidP="00850C19">
      <w:pPr>
        <w:ind w:firstLine="720"/>
        <w:rPr>
          <w:rFonts w:ascii="Calibri" w:hAnsi="Calibri"/>
        </w:rPr>
      </w:pPr>
    </w:p>
    <w:p w:rsidR="00957528" w:rsidRDefault="00957528" w:rsidP="00850C19">
      <w:pPr>
        <w:rPr>
          <w:rFonts w:ascii="Calibri" w:hAnsi="Calibri"/>
        </w:rPr>
      </w:pPr>
    </w:p>
    <w:p w:rsidR="00617001" w:rsidRDefault="00850C19" w:rsidP="00617001">
      <w:pPr>
        <w:rPr>
          <w:rFonts w:asciiTheme="majorHAnsi" w:hAnsiTheme="majorHAnsi" w:cstheme="majorHAnsi"/>
        </w:rPr>
      </w:pPr>
      <w:r>
        <w:rPr>
          <w:rFonts w:ascii="Calibri" w:hAnsi="Calibri"/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8890</wp:posOffset>
            </wp:positionV>
            <wp:extent cx="3638550" cy="2533650"/>
            <wp:effectExtent l="19050" t="0" r="0" b="0"/>
            <wp:wrapTight wrapText="bothSides">
              <wp:wrapPolygon edited="0">
                <wp:start x="-113" y="0"/>
                <wp:lineTo x="-113" y="21438"/>
                <wp:lineTo x="21600" y="21438"/>
                <wp:lineTo x="21600" y="0"/>
                <wp:lineTo x="-113" y="0"/>
              </wp:wrapPolygon>
            </wp:wrapTight>
            <wp:docPr id="853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libri" w:hAnsi="Calibri"/>
        </w:rPr>
        <w:t xml:space="preserve">2)  </w:t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  <w:r>
        <w:rPr>
          <w:rFonts w:asciiTheme="majorHAnsi" w:hAnsiTheme="majorHAnsi" w:cstheme="majorHAnsi"/>
        </w:rPr>
        <w:tab/>
      </w:r>
    </w:p>
    <w:p w:rsidR="00617001" w:rsidRDefault="00617001" w:rsidP="00617001">
      <w:pPr>
        <w:rPr>
          <w:rFonts w:asciiTheme="majorHAnsi" w:hAnsiTheme="majorHAnsi" w:cstheme="majorHAnsi"/>
        </w:rPr>
      </w:pPr>
    </w:p>
    <w:p w:rsidR="00617001" w:rsidRDefault="00617001" w:rsidP="00617001">
      <w:pPr>
        <w:rPr>
          <w:rFonts w:asciiTheme="majorHAnsi" w:hAnsiTheme="majorHAnsi" w:cstheme="majorHAnsi"/>
        </w:rPr>
      </w:pPr>
    </w:p>
    <w:p w:rsidR="00850C19" w:rsidRPr="004921B2" w:rsidRDefault="00617001" w:rsidP="00617001">
      <w:pPr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                                             </w:t>
      </w:r>
      <w:r w:rsidR="00A93282">
        <w:rPr>
          <w:rFonts w:ascii="Calibri" w:hAnsi="Calibri"/>
        </w:rPr>
        <w:t>L</w:t>
      </w:r>
      <w:r w:rsidR="00A93282" w:rsidRPr="00095CCB">
        <w:rPr>
          <w:rFonts w:ascii="Calibri" w:hAnsi="Calibri"/>
        </w:rPr>
        <w:t>ine of Best Fit:</w:t>
      </w:r>
      <w:r w:rsidR="00850C19">
        <w:rPr>
          <w:rFonts w:asciiTheme="majorHAnsi" w:hAnsiTheme="majorHAnsi" w:cstheme="majorHAnsi"/>
        </w:rPr>
        <w:tab/>
      </w:r>
    </w:p>
    <w:p w:rsidR="00850C19" w:rsidRDefault="00850C19" w:rsidP="00850C19">
      <w:pPr>
        <w:spacing w:after="0"/>
      </w:pPr>
    </w:p>
    <w:p w:rsidR="00617001" w:rsidRDefault="00617001" w:rsidP="00617001">
      <w:pPr>
        <w:ind w:firstLine="720"/>
        <w:rPr>
          <w:rFonts w:ascii="Calibri" w:hAnsi="Calibri"/>
        </w:rPr>
      </w:pPr>
      <w:r>
        <w:rPr>
          <w:rFonts w:ascii="Calibri" w:hAnsi="Calibri"/>
        </w:rPr>
        <w:tab/>
      </w:r>
      <w:r>
        <w:rPr>
          <w:rFonts w:ascii="Calibri" w:hAnsi="Calibri"/>
        </w:rPr>
        <w:tab/>
      </w:r>
    </w:p>
    <w:p w:rsidR="00850C19" w:rsidRDefault="00850C19" w:rsidP="00617001">
      <w:pPr>
        <w:rPr>
          <w:rFonts w:ascii="Calibri" w:hAnsi="Calibri"/>
        </w:rPr>
      </w:pPr>
      <w:r w:rsidRPr="00095CCB">
        <w:rPr>
          <w:rFonts w:ascii="Calibri" w:hAnsi="Calibri"/>
        </w:rPr>
        <w:t>Correlation Coefficient:</w:t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  <w:r>
        <w:rPr>
          <w:rFonts w:ascii="Calibri" w:hAnsi="Calibri"/>
        </w:rPr>
        <w:tab/>
      </w:r>
    </w:p>
    <w:p w:rsidR="00850C19" w:rsidRDefault="00850C19" w:rsidP="00850C19">
      <w:pPr>
        <w:ind w:firstLine="720"/>
        <w:rPr>
          <w:rFonts w:ascii="Calibri" w:hAnsi="Calibri"/>
        </w:rPr>
      </w:pPr>
    </w:p>
    <w:p w:rsidR="00957528" w:rsidRDefault="00957528" w:rsidP="00850C19">
      <w:pPr>
        <w:ind w:firstLine="720"/>
        <w:rPr>
          <w:rFonts w:ascii="Calibri" w:hAnsi="Calibri"/>
        </w:rPr>
      </w:pPr>
    </w:p>
    <w:p w:rsidR="00850C19" w:rsidRDefault="00957528" w:rsidP="00850C19">
      <w:pPr>
        <w:ind w:firstLine="720"/>
        <w:rPr>
          <w:rFonts w:ascii="Calibri" w:hAnsi="Calibri"/>
        </w:rPr>
      </w:pPr>
      <w:r>
        <w:rPr>
          <w:rFonts w:ascii="Calibri" w:hAnsi="Calibri"/>
        </w:rPr>
        <w:t xml:space="preserve">Explain what the correlation coefficient </w:t>
      </w:r>
      <w:r w:rsidRPr="00095CCB">
        <w:rPr>
          <w:rFonts w:ascii="Calibri" w:hAnsi="Calibri"/>
        </w:rPr>
        <w:t>means</w:t>
      </w:r>
      <w:r>
        <w:rPr>
          <w:rFonts w:ascii="Calibri" w:hAnsi="Calibri"/>
        </w:rPr>
        <w:t xml:space="preserve"> in the context of the problem</w:t>
      </w:r>
      <w:r w:rsidRPr="00095CCB">
        <w:rPr>
          <w:rFonts w:ascii="Calibri" w:hAnsi="Calibri"/>
        </w:rPr>
        <w:t>:</w:t>
      </w:r>
      <w:r w:rsidR="00850C19">
        <w:rPr>
          <w:rFonts w:ascii="Calibri" w:hAnsi="Calibri"/>
        </w:rPr>
        <w:tab/>
      </w:r>
    </w:p>
    <w:p w:rsidR="00850C19" w:rsidRDefault="00850C19" w:rsidP="00850C19">
      <w:pPr>
        <w:ind w:firstLine="720"/>
        <w:rPr>
          <w:rFonts w:ascii="Calibri" w:hAnsi="Calibri"/>
        </w:rPr>
      </w:pPr>
    </w:p>
    <w:p w:rsidR="00850C19" w:rsidRDefault="00850C19" w:rsidP="00850C19">
      <w:pPr>
        <w:ind w:firstLine="720"/>
        <w:rPr>
          <w:rFonts w:ascii="Calibri" w:hAnsi="Calibri"/>
        </w:rPr>
      </w:pPr>
    </w:p>
    <w:p w:rsidR="00850C19" w:rsidRDefault="00850C19" w:rsidP="00850C19">
      <w:pPr>
        <w:ind w:firstLine="720"/>
        <w:rPr>
          <w:rFonts w:ascii="Calibri" w:hAnsi="Calibri"/>
        </w:rPr>
      </w:pPr>
    </w:p>
    <w:p w:rsidR="00417AAD" w:rsidRDefault="00957528" w:rsidP="00010294">
      <w:pPr>
        <w:spacing w:after="0"/>
      </w:pPr>
      <w:r>
        <w:rPr>
          <w:b/>
        </w:rPr>
        <w:br w:type="column"/>
      </w:r>
      <w:r w:rsidR="00311BC4">
        <w:rPr>
          <w:b/>
        </w:rPr>
        <w:lastRenderedPageBreak/>
        <w:t>Algebra 1-2:  4-2</w:t>
      </w:r>
      <w:r w:rsidR="00417AAD" w:rsidRPr="00417AAD">
        <w:rPr>
          <w:b/>
        </w:rPr>
        <w:t>d Linear Models in the Real World</w:t>
      </w:r>
      <w:r w:rsidR="00417AAD" w:rsidRPr="00417AAD">
        <w:t xml:space="preserve">  </w:t>
      </w:r>
    </w:p>
    <w:p w:rsidR="00417AAD" w:rsidRDefault="00417AAD" w:rsidP="00417AAD">
      <w:r>
        <w:t>You will:  Develop and interpret models for real-world linear applications</w:t>
      </w:r>
    </w:p>
    <w:tbl>
      <w:tblPr>
        <w:tblStyle w:val="TableGrid10"/>
        <w:tblW w:w="0" w:type="auto"/>
        <w:tblLook w:val="04A0"/>
      </w:tblPr>
      <w:tblGrid>
        <w:gridCol w:w="4405"/>
        <w:gridCol w:w="2430"/>
        <w:gridCol w:w="2695"/>
      </w:tblGrid>
      <w:tr w:rsidR="00417AAD" w:rsidRPr="00417AAD" w:rsidTr="00417AAD">
        <w:tc>
          <w:tcPr>
            <w:tcW w:w="6835" w:type="dxa"/>
            <w:gridSpan w:val="2"/>
          </w:tcPr>
          <w:p w:rsidR="00417AAD" w:rsidRPr="00417AAD" w:rsidRDefault="00417AAD" w:rsidP="00417AAD">
            <w:pPr>
              <w:rPr>
                <w:b/>
              </w:rPr>
            </w:pPr>
            <w:r w:rsidRPr="00417AAD">
              <w:rPr>
                <w:b/>
              </w:rPr>
              <w:t>Topic</w:t>
            </w:r>
            <w:r>
              <w:rPr>
                <w:b/>
              </w:rPr>
              <w:t xml:space="preserve">:  </w:t>
            </w:r>
          </w:p>
        </w:tc>
        <w:tc>
          <w:tcPr>
            <w:tcW w:w="2695" w:type="dxa"/>
          </w:tcPr>
          <w:p w:rsidR="00417AAD" w:rsidRPr="00417AAD" w:rsidRDefault="00417AAD" w:rsidP="00417AAD">
            <w:pPr>
              <w:jc w:val="center"/>
              <w:rPr>
                <w:b/>
              </w:rPr>
            </w:pPr>
            <w:r w:rsidRPr="00417AAD">
              <w:rPr>
                <w:b/>
              </w:rPr>
              <w:t>Make a prediction using the model</w:t>
            </w:r>
          </w:p>
        </w:tc>
      </w:tr>
      <w:tr w:rsidR="00417AAD" w:rsidRPr="00417AAD" w:rsidTr="00417AAD">
        <w:trPr>
          <w:trHeight w:val="980"/>
        </w:trPr>
        <w:tc>
          <w:tcPr>
            <w:tcW w:w="4405" w:type="dxa"/>
          </w:tcPr>
          <w:p w:rsidR="00417AAD" w:rsidRPr="00417AAD" w:rsidRDefault="00417AAD" w:rsidP="00417AAD">
            <w:r w:rsidRPr="00417AAD">
              <w:rPr>
                <w:b/>
              </w:rPr>
              <w:t>Linear Model (equation)</w:t>
            </w:r>
          </w:p>
        </w:tc>
        <w:tc>
          <w:tcPr>
            <w:tcW w:w="2430" w:type="dxa"/>
          </w:tcPr>
          <w:p w:rsidR="00417AAD" w:rsidRPr="00417AAD" w:rsidRDefault="00417AAD" w:rsidP="00417AAD">
            <w:r w:rsidRPr="00417AAD">
              <w:rPr>
                <w:b/>
              </w:rPr>
              <w:t>Correlation Coefficient:</w:t>
            </w:r>
          </w:p>
        </w:tc>
        <w:tc>
          <w:tcPr>
            <w:tcW w:w="2695" w:type="dxa"/>
            <w:vMerge w:val="restart"/>
          </w:tcPr>
          <w:p w:rsidR="00417AAD" w:rsidRPr="00417AAD" w:rsidRDefault="00417AAD" w:rsidP="00417AAD">
            <w:r w:rsidRPr="00417AAD">
              <w:t>The population of Oregon was approximately 3 million. About how many drivers lived in Oregon that year?</w:t>
            </w:r>
          </w:p>
        </w:tc>
      </w:tr>
      <w:tr w:rsidR="00417AAD" w:rsidRPr="00417AAD" w:rsidTr="00417AAD">
        <w:trPr>
          <w:trHeight w:val="1880"/>
        </w:trPr>
        <w:tc>
          <w:tcPr>
            <w:tcW w:w="6835" w:type="dxa"/>
            <w:gridSpan w:val="2"/>
          </w:tcPr>
          <w:p w:rsidR="00417AAD" w:rsidRPr="00417AAD" w:rsidRDefault="00417AAD" w:rsidP="00417AAD">
            <w:r w:rsidRPr="00417AAD">
              <w:rPr>
                <w:b/>
              </w:rPr>
              <w:t>Rate of Change &amp; What it means for this problem</w:t>
            </w:r>
          </w:p>
        </w:tc>
        <w:tc>
          <w:tcPr>
            <w:tcW w:w="2695" w:type="dxa"/>
            <w:vMerge/>
          </w:tcPr>
          <w:p w:rsidR="00417AAD" w:rsidRPr="00417AAD" w:rsidRDefault="00417AAD" w:rsidP="00417AAD"/>
        </w:tc>
      </w:tr>
    </w:tbl>
    <w:p w:rsidR="00417AAD" w:rsidRDefault="00417AAD"/>
    <w:p w:rsidR="00010294" w:rsidRDefault="00010294"/>
    <w:tbl>
      <w:tblPr>
        <w:tblStyle w:val="TableGrid10"/>
        <w:tblW w:w="0" w:type="auto"/>
        <w:tblLook w:val="04A0"/>
      </w:tblPr>
      <w:tblGrid>
        <w:gridCol w:w="4405"/>
        <w:gridCol w:w="2430"/>
        <w:gridCol w:w="2695"/>
      </w:tblGrid>
      <w:tr w:rsidR="00010294" w:rsidRPr="00417AAD" w:rsidTr="002941FA">
        <w:tc>
          <w:tcPr>
            <w:tcW w:w="6835" w:type="dxa"/>
            <w:gridSpan w:val="2"/>
          </w:tcPr>
          <w:p w:rsidR="00010294" w:rsidRPr="00417AAD" w:rsidRDefault="00010294" w:rsidP="002941FA">
            <w:pPr>
              <w:rPr>
                <w:b/>
              </w:rPr>
            </w:pPr>
            <w:r w:rsidRPr="00417AAD">
              <w:rPr>
                <w:b/>
              </w:rPr>
              <w:t>Topic</w:t>
            </w:r>
            <w:r>
              <w:rPr>
                <w:b/>
              </w:rPr>
              <w:t xml:space="preserve">:  </w:t>
            </w:r>
          </w:p>
        </w:tc>
        <w:tc>
          <w:tcPr>
            <w:tcW w:w="2695" w:type="dxa"/>
          </w:tcPr>
          <w:p w:rsidR="00010294" w:rsidRPr="00417AAD" w:rsidRDefault="00010294" w:rsidP="002941FA">
            <w:pPr>
              <w:jc w:val="center"/>
              <w:rPr>
                <w:b/>
              </w:rPr>
            </w:pPr>
            <w:r w:rsidRPr="00417AAD">
              <w:rPr>
                <w:b/>
              </w:rPr>
              <w:t>Make a prediction using the model</w:t>
            </w:r>
          </w:p>
        </w:tc>
      </w:tr>
      <w:tr w:rsidR="00010294" w:rsidRPr="00417AAD" w:rsidTr="002941FA">
        <w:trPr>
          <w:trHeight w:val="980"/>
        </w:trPr>
        <w:tc>
          <w:tcPr>
            <w:tcW w:w="4405" w:type="dxa"/>
          </w:tcPr>
          <w:p w:rsidR="00010294" w:rsidRPr="00417AAD" w:rsidRDefault="00010294" w:rsidP="002941FA">
            <w:r w:rsidRPr="00417AAD">
              <w:rPr>
                <w:b/>
              </w:rPr>
              <w:t>Linear Model (equation)</w:t>
            </w:r>
          </w:p>
        </w:tc>
        <w:tc>
          <w:tcPr>
            <w:tcW w:w="2430" w:type="dxa"/>
          </w:tcPr>
          <w:p w:rsidR="00010294" w:rsidRPr="00417AAD" w:rsidRDefault="00010294" w:rsidP="002941FA">
            <w:r w:rsidRPr="00417AAD">
              <w:rPr>
                <w:b/>
              </w:rPr>
              <w:t>Correlation Coefficient:</w:t>
            </w:r>
          </w:p>
        </w:tc>
        <w:tc>
          <w:tcPr>
            <w:tcW w:w="2695" w:type="dxa"/>
            <w:vMerge w:val="restart"/>
          </w:tcPr>
          <w:p w:rsidR="00010294" w:rsidRPr="00417AAD" w:rsidRDefault="00010294" w:rsidP="002941FA">
            <w:r w:rsidRPr="00417AAD">
              <w:t>If a deluxe hamburger has 900 calories, about how many grams of fat would the hamburger contain?</w:t>
            </w:r>
          </w:p>
        </w:tc>
      </w:tr>
      <w:tr w:rsidR="00010294" w:rsidRPr="00417AAD" w:rsidTr="002941FA">
        <w:trPr>
          <w:trHeight w:val="1880"/>
        </w:trPr>
        <w:tc>
          <w:tcPr>
            <w:tcW w:w="6835" w:type="dxa"/>
            <w:gridSpan w:val="2"/>
          </w:tcPr>
          <w:p w:rsidR="00010294" w:rsidRPr="00417AAD" w:rsidRDefault="00010294" w:rsidP="002941FA">
            <w:r w:rsidRPr="00417AAD">
              <w:rPr>
                <w:b/>
              </w:rPr>
              <w:t>Rate of Change &amp; What it means for this problem</w:t>
            </w:r>
          </w:p>
        </w:tc>
        <w:tc>
          <w:tcPr>
            <w:tcW w:w="2695" w:type="dxa"/>
            <w:vMerge/>
          </w:tcPr>
          <w:p w:rsidR="00010294" w:rsidRPr="00417AAD" w:rsidRDefault="00010294" w:rsidP="002941FA"/>
        </w:tc>
      </w:tr>
    </w:tbl>
    <w:p w:rsidR="00417AAD" w:rsidRDefault="00417AAD"/>
    <w:p w:rsidR="00010294" w:rsidRDefault="00010294"/>
    <w:tbl>
      <w:tblPr>
        <w:tblStyle w:val="TableGrid10"/>
        <w:tblW w:w="0" w:type="auto"/>
        <w:tblLook w:val="04A0"/>
      </w:tblPr>
      <w:tblGrid>
        <w:gridCol w:w="4405"/>
        <w:gridCol w:w="2430"/>
        <w:gridCol w:w="2695"/>
      </w:tblGrid>
      <w:tr w:rsidR="00010294" w:rsidRPr="00417AAD" w:rsidTr="002941FA">
        <w:tc>
          <w:tcPr>
            <w:tcW w:w="6835" w:type="dxa"/>
            <w:gridSpan w:val="2"/>
          </w:tcPr>
          <w:p w:rsidR="00010294" w:rsidRPr="00417AAD" w:rsidRDefault="00010294" w:rsidP="002941FA">
            <w:pPr>
              <w:rPr>
                <w:b/>
              </w:rPr>
            </w:pPr>
            <w:r w:rsidRPr="00417AAD">
              <w:rPr>
                <w:b/>
              </w:rPr>
              <w:t>Topic</w:t>
            </w:r>
            <w:r>
              <w:rPr>
                <w:b/>
              </w:rPr>
              <w:t xml:space="preserve">:  </w:t>
            </w:r>
          </w:p>
        </w:tc>
        <w:tc>
          <w:tcPr>
            <w:tcW w:w="2695" w:type="dxa"/>
          </w:tcPr>
          <w:p w:rsidR="00010294" w:rsidRPr="00417AAD" w:rsidRDefault="00010294" w:rsidP="002941FA">
            <w:pPr>
              <w:jc w:val="center"/>
              <w:rPr>
                <w:b/>
              </w:rPr>
            </w:pPr>
            <w:r w:rsidRPr="00417AAD">
              <w:rPr>
                <w:b/>
              </w:rPr>
              <w:t>Make a prediction using the model</w:t>
            </w:r>
          </w:p>
        </w:tc>
      </w:tr>
      <w:tr w:rsidR="00010294" w:rsidRPr="00417AAD" w:rsidTr="002941FA">
        <w:trPr>
          <w:trHeight w:val="980"/>
        </w:trPr>
        <w:tc>
          <w:tcPr>
            <w:tcW w:w="4405" w:type="dxa"/>
          </w:tcPr>
          <w:p w:rsidR="00010294" w:rsidRPr="00417AAD" w:rsidRDefault="00010294" w:rsidP="002941FA">
            <w:r w:rsidRPr="00417AAD">
              <w:rPr>
                <w:b/>
              </w:rPr>
              <w:t>Linear Model (equation)</w:t>
            </w:r>
          </w:p>
        </w:tc>
        <w:tc>
          <w:tcPr>
            <w:tcW w:w="2430" w:type="dxa"/>
          </w:tcPr>
          <w:p w:rsidR="00010294" w:rsidRPr="00417AAD" w:rsidRDefault="00010294" w:rsidP="002941FA">
            <w:r w:rsidRPr="00417AAD">
              <w:rPr>
                <w:b/>
              </w:rPr>
              <w:t>Correlation Coefficient:</w:t>
            </w:r>
          </w:p>
        </w:tc>
        <w:tc>
          <w:tcPr>
            <w:tcW w:w="2695" w:type="dxa"/>
            <w:vMerge w:val="restart"/>
          </w:tcPr>
          <w:p w:rsidR="00010294" w:rsidRPr="00417AAD" w:rsidRDefault="00010294" w:rsidP="002941FA">
            <w:r w:rsidRPr="00417AAD">
              <w:t>What do you predict the time form the 100-meter dash will be in the 2016 Olympics?</w:t>
            </w:r>
          </w:p>
        </w:tc>
      </w:tr>
      <w:tr w:rsidR="00010294" w:rsidRPr="00417AAD" w:rsidTr="002941FA">
        <w:trPr>
          <w:trHeight w:val="1880"/>
        </w:trPr>
        <w:tc>
          <w:tcPr>
            <w:tcW w:w="6835" w:type="dxa"/>
            <w:gridSpan w:val="2"/>
          </w:tcPr>
          <w:p w:rsidR="00010294" w:rsidRPr="00417AAD" w:rsidRDefault="00010294" w:rsidP="002941FA">
            <w:r w:rsidRPr="00417AAD">
              <w:rPr>
                <w:b/>
              </w:rPr>
              <w:t>Rate of Change &amp; What it means for this problem</w:t>
            </w:r>
          </w:p>
        </w:tc>
        <w:tc>
          <w:tcPr>
            <w:tcW w:w="2695" w:type="dxa"/>
            <w:vMerge/>
          </w:tcPr>
          <w:p w:rsidR="00010294" w:rsidRPr="00417AAD" w:rsidRDefault="00010294" w:rsidP="002941FA"/>
        </w:tc>
      </w:tr>
    </w:tbl>
    <w:p w:rsidR="00417AAD" w:rsidRDefault="00417AAD"/>
    <w:p w:rsidR="00417AAD" w:rsidRDefault="00417AAD"/>
    <w:tbl>
      <w:tblPr>
        <w:tblStyle w:val="TableGrid10"/>
        <w:tblW w:w="0" w:type="auto"/>
        <w:tblLook w:val="04A0"/>
      </w:tblPr>
      <w:tblGrid>
        <w:gridCol w:w="4405"/>
        <w:gridCol w:w="2430"/>
        <w:gridCol w:w="2695"/>
      </w:tblGrid>
      <w:tr w:rsidR="00010294" w:rsidRPr="00417AAD" w:rsidTr="002941FA">
        <w:tc>
          <w:tcPr>
            <w:tcW w:w="6835" w:type="dxa"/>
            <w:gridSpan w:val="2"/>
          </w:tcPr>
          <w:p w:rsidR="00010294" w:rsidRPr="00417AAD" w:rsidRDefault="00010294" w:rsidP="002941FA">
            <w:pPr>
              <w:rPr>
                <w:b/>
              </w:rPr>
            </w:pPr>
            <w:r w:rsidRPr="00417AAD">
              <w:rPr>
                <w:b/>
              </w:rPr>
              <w:t>Topic</w:t>
            </w:r>
            <w:r>
              <w:rPr>
                <w:b/>
              </w:rPr>
              <w:t xml:space="preserve">:  </w:t>
            </w:r>
          </w:p>
        </w:tc>
        <w:tc>
          <w:tcPr>
            <w:tcW w:w="2695" w:type="dxa"/>
          </w:tcPr>
          <w:p w:rsidR="00010294" w:rsidRPr="00417AAD" w:rsidRDefault="00010294" w:rsidP="002941FA">
            <w:pPr>
              <w:jc w:val="center"/>
              <w:rPr>
                <w:b/>
              </w:rPr>
            </w:pPr>
            <w:r w:rsidRPr="00417AAD">
              <w:rPr>
                <w:b/>
              </w:rPr>
              <w:t>Make a prediction using the model</w:t>
            </w:r>
          </w:p>
        </w:tc>
      </w:tr>
      <w:tr w:rsidR="00010294" w:rsidRPr="00417AAD" w:rsidTr="002941FA">
        <w:trPr>
          <w:trHeight w:val="980"/>
        </w:trPr>
        <w:tc>
          <w:tcPr>
            <w:tcW w:w="4405" w:type="dxa"/>
          </w:tcPr>
          <w:p w:rsidR="00010294" w:rsidRPr="00417AAD" w:rsidRDefault="00010294" w:rsidP="002941FA">
            <w:r w:rsidRPr="00417AAD">
              <w:rPr>
                <w:b/>
              </w:rPr>
              <w:t>Linear Model (equation)</w:t>
            </w:r>
          </w:p>
        </w:tc>
        <w:tc>
          <w:tcPr>
            <w:tcW w:w="2430" w:type="dxa"/>
          </w:tcPr>
          <w:p w:rsidR="00010294" w:rsidRPr="00417AAD" w:rsidRDefault="00010294" w:rsidP="002941FA">
            <w:r w:rsidRPr="00417AAD">
              <w:rPr>
                <w:b/>
              </w:rPr>
              <w:t>Correlation Coefficient:</w:t>
            </w:r>
          </w:p>
        </w:tc>
        <w:tc>
          <w:tcPr>
            <w:tcW w:w="2695" w:type="dxa"/>
            <w:vMerge w:val="restart"/>
          </w:tcPr>
          <w:p w:rsidR="00010294" w:rsidRPr="00417AAD" w:rsidRDefault="00010294" w:rsidP="002941FA">
            <w:r w:rsidRPr="00417AAD">
              <w:t>What would the approximate average high in June be for a city with a latitude of 40</w:t>
            </w:r>
            <w:r w:rsidRPr="00417AAD">
              <w:rPr>
                <w:rFonts w:cstheme="minorHAnsi"/>
              </w:rPr>
              <w:t>°</w:t>
            </w:r>
            <w:r w:rsidRPr="00417AAD">
              <w:t>?</w:t>
            </w:r>
          </w:p>
        </w:tc>
      </w:tr>
      <w:tr w:rsidR="00010294" w:rsidRPr="00417AAD" w:rsidTr="002941FA">
        <w:trPr>
          <w:trHeight w:val="1880"/>
        </w:trPr>
        <w:tc>
          <w:tcPr>
            <w:tcW w:w="6835" w:type="dxa"/>
            <w:gridSpan w:val="2"/>
          </w:tcPr>
          <w:p w:rsidR="00010294" w:rsidRPr="00417AAD" w:rsidRDefault="00010294" w:rsidP="002941FA">
            <w:r w:rsidRPr="00417AAD">
              <w:rPr>
                <w:b/>
              </w:rPr>
              <w:t>Rate of Change &amp; What it means for this problem</w:t>
            </w:r>
          </w:p>
        </w:tc>
        <w:tc>
          <w:tcPr>
            <w:tcW w:w="2695" w:type="dxa"/>
            <w:vMerge/>
          </w:tcPr>
          <w:p w:rsidR="00010294" w:rsidRPr="00417AAD" w:rsidRDefault="00010294" w:rsidP="002941FA"/>
        </w:tc>
      </w:tr>
    </w:tbl>
    <w:p w:rsidR="00010294" w:rsidRDefault="00010294"/>
    <w:p w:rsidR="00010294" w:rsidRDefault="00010294"/>
    <w:tbl>
      <w:tblPr>
        <w:tblStyle w:val="TableGrid10"/>
        <w:tblW w:w="0" w:type="auto"/>
        <w:tblLook w:val="04A0"/>
      </w:tblPr>
      <w:tblGrid>
        <w:gridCol w:w="4405"/>
        <w:gridCol w:w="2430"/>
        <w:gridCol w:w="2695"/>
      </w:tblGrid>
      <w:tr w:rsidR="00010294" w:rsidRPr="00417AAD" w:rsidTr="002941FA">
        <w:tc>
          <w:tcPr>
            <w:tcW w:w="6835" w:type="dxa"/>
            <w:gridSpan w:val="2"/>
          </w:tcPr>
          <w:p w:rsidR="00010294" w:rsidRPr="00417AAD" w:rsidRDefault="00010294" w:rsidP="002941FA">
            <w:pPr>
              <w:rPr>
                <w:b/>
              </w:rPr>
            </w:pPr>
            <w:r w:rsidRPr="00417AAD">
              <w:rPr>
                <w:b/>
              </w:rPr>
              <w:t>Topic</w:t>
            </w:r>
            <w:r>
              <w:rPr>
                <w:b/>
              </w:rPr>
              <w:t xml:space="preserve">:  </w:t>
            </w:r>
          </w:p>
        </w:tc>
        <w:tc>
          <w:tcPr>
            <w:tcW w:w="2695" w:type="dxa"/>
          </w:tcPr>
          <w:p w:rsidR="00010294" w:rsidRPr="00417AAD" w:rsidRDefault="00010294" w:rsidP="002941FA">
            <w:pPr>
              <w:jc w:val="center"/>
              <w:rPr>
                <w:b/>
              </w:rPr>
            </w:pPr>
            <w:r w:rsidRPr="00417AAD">
              <w:rPr>
                <w:b/>
              </w:rPr>
              <w:t>Make a prediction using the model</w:t>
            </w:r>
          </w:p>
        </w:tc>
      </w:tr>
      <w:tr w:rsidR="00010294" w:rsidRPr="00417AAD" w:rsidTr="002941FA">
        <w:trPr>
          <w:trHeight w:val="980"/>
        </w:trPr>
        <w:tc>
          <w:tcPr>
            <w:tcW w:w="4405" w:type="dxa"/>
          </w:tcPr>
          <w:p w:rsidR="00010294" w:rsidRPr="00417AAD" w:rsidRDefault="00010294" w:rsidP="002941FA">
            <w:r w:rsidRPr="00417AAD">
              <w:rPr>
                <w:b/>
              </w:rPr>
              <w:t>Linear Model (equation)</w:t>
            </w:r>
          </w:p>
        </w:tc>
        <w:tc>
          <w:tcPr>
            <w:tcW w:w="2430" w:type="dxa"/>
          </w:tcPr>
          <w:p w:rsidR="00010294" w:rsidRPr="00417AAD" w:rsidRDefault="00010294" w:rsidP="002941FA">
            <w:r w:rsidRPr="00417AAD">
              <w:rPr>
                <w:b/>
              </w:rPr>
              <w:t>Correlation Coefficient:</w:t>
            </w:r>
          </w:p>
        </w:tc>
        <w:tc>
          <w:tcPr>
            <w:tcW w:w="2695" w:type="dxa"/>
            <w:vMerge w:val="restart"/>
          </w:tcPr>
          <w:p w:rsidR="00010294" w:rsidRPr="00417AAD" w:rsidRDefault="00010294" w:rsidP="00010294">
            <w:r w:rsidRPr="00417AAD">
              <w:t>What do you predict the median base salary to be in 201</w:t>
            </w:r>
            <w:r>
              <w:t>5</w:t>
            </w:r>
            <w:r w:rsidRPr="00417AAD">
              <w:t>?</w:t>
            </w:r>
          </w:p>
        </w:tc>
      </w:tr>
      <w:tr w:rsidR="00010294" w:rsidRPr="00417AAD" w:rsidTr="002941FA">
        <w:trPr>
          <w:trHeight w:val="1880"/>
        </w:trPr>
        <w:tc>
          <w:tcPr>
            <w:tcW w:w="6835" w:type="dxa"/>
            <w:gridSpan w:val="2"/>
          </w:tcPr>
          <w:p w:rsidR="00010294" w:rsidRPr="00417AAD" w:rsidRDefault="00010294" w:rsidP="002941FA">
            <w:r w:rsidRPr="00417AAD">
              <w:rPr>
                <w:b/>
              </w:rPr>
              <w:t>Rate of Change &amp; What it means for this problem</w:t>
            </w:r>
          </w:p>
        </w:tc>
        <w:tc>
          <w:tcPr>
            <w:tcW w:w="2695" w:type="dxa"/>
            <w:vMerge/>
          </w:tcPr>
          <w:p w:rsidR="00010294" w:rsidRPr="00417AAD" w:rsidRDefault="00010294" w:rsidP="002941FA"/>
        </w:tc>
      </w:tr>
    </w:tbl>
    <w:p w:rsidR="00010294" w:rsidRDefault="00010294"/>
    <w:p w:rsidR="00010294" w:rsidRDefault="00010294"/>
    <w:tbl>
      <w:tblPr>
        <w:tblStyle w:val="TableGrid10"/>
        <w:tblW w:w="0" w:type="auto"/>
        <w:tblLook w:val="04A0"/>
      </w:tblPr>
      <w:tblGrid>
        <w:gridCol w:w="4405"/>
        <w:gridCol w:w="2430"/>
        <w:gridCol w:w="2695"/>
      </w:tblGrid>
      <w:tr w:rsidR="00010294" w:rsidRPr="00417AAD" w:rsidTr="002941FA">
        <w:tc>
          <w:tcPr>
            <w:tcW w:w="6835" w:type="dxa"/>
            <w:gridSpan w:val="2"/>
          </w:tcPr>
          <w:p w:rsidR="00010294" w:rsidRPr="00417AAD" w:rsidRDefault="00010294" w:rsidP="002941FA">
            <w:pPr>
              <w:rPr>
                <w:b/>
              </w:rPr>
            </w:pPr>
            <w:r w:rsidRPr="00417AAD">
              <w:rPr>
                <w:b/>
              </w:rPr>
              <w:t>Topic</w:t>
            </w:r>
            <w:r>
              <w:rPr>
                <w:b/>
              </w:rPr>
              <w:t xml:space="preserve">:  </w:t>
            </w:r>
          </w:p>
        </w:tc>
        <w:tc>
          <w:tcPr>
            <w:tcW w:w="2695" w:type="dxa"/>
          </w:tcPr>
          <w:p w:rsidR="00010294" w:rsidRPr="00417AAD" w:rsidRDefault="00010294" w:rsidP="002941FA">
            <w:pPr>
              <w:jc w:val="center"/>
              <w:rPr>
                <w:b/>
              </w:rPr>
            </w:pPr>
            <w:r w:rsidRPr="00417AAD">
              <w:rPr>
                <w:b/>
              </w:rPr>
              <w:t>Make a prediction using the model</w:t>
            </w:r>
          </w:p>
        </w:tc>
      </w:tr>
      <w:tr w:rsidR="00010294" w:rsidRPr="00417AAD" w:rsidTr="002941FA">
        <w:trPr>
          <w:trHeight w:val="980"/>
        </w:trPr>
        <w:tc>
          <w:tcPr>
            <w:tcW w:w="4405" w:type="dxa"/>
          </w:tcPr>
          <w:p w:rsidR="00010294" w:rsidRPr="00417AAD" w:rsidRDefault="00010294" w:rsidP="002941FA">
            <w:r w:rsidRPr="00417AAD">
              <w:rPr>
                <w:b/>
              </w:rPr>
              <w:t>Linear Model (equation)</w:t>
            </w:r>
          </w:p>
        </w:tc>
        <w:tc>
          <w:tcPr>
            <w:tcW w:w="2430" w:type="dxa"/>
          </w:tcPr>
          <w:p w:rsidR="00010294" w:rsidRPr="00417AAD" w:rsidRDefault="00010294" w:rsidP="002941FA">
            <w:r w:rsidRPr="00417AAD">
              <w:rPr>
                <w:b/>
              </w:rPr>
              <w:t>Correlation Coefficient:</w:t>
            </w:r>
          </w:p>
        </w:tc>
        <w:tc>
          <w:tcPr>
            <w:tcW w:w="2695" w:type="dxa"/>
            <w:vMerge w:val="restart"/>
          </w:tcPr>
          <w:p w:rsidR="00010294" w:rsidRPr="00417AAD" w:rsidRDefault="00010294" w:rsidP="002941FA">
            <w:r w:rsidRPr="00417AAD">
              <w:t>What do you pred</w:t>
            </w:r>
            <w:r>
              <w:t>ict the attendance to be in 2015</w:t>
            </w:r>
            <w:r w:rsidRPr="00417AAD">
              <w:t>?</w:t>
            </w:r>
          </w:p>
        </w:tc>
      </w:tr>
      <w:tr w:rsidR="00010294" w:rsidRPr="00417AAD" w:rsidTr="002941FA">
        <w:trPr>
          <w:trHeight w:val="1880"/>
        </w:trPr>
        <w:tc>
          <w:tcPr>
            <w:tcW w:w="6835" w:type="dxa"/>
            <w:gridSpan w:val="2"/>
          </w:tcPr>
          <w:p w:rsidR="00010294" w:rsidRPr="00417AAD" w:rsidRDefault="00010294" w:rsidP="002941FA">
            <w:r w:rsidRPr="00417AAD">
              <w:rPr>
                <w:b/>
              </w:rPr>
              <w:t>Rate of Change &amp; What it means for this problem</w:t>
            </w:r>
          </w:p>
        </w:tc>
        <w:tc>
          <w:tcPr>
            <w:tcW w:w="2695" w:type="dxa"/>
            <w:vMerge/>
          </w:tcPr>
          <w:p w:rsidR="00010294" w:rsidRPr="00417AAD" w:rsidRDefault="00010294" w:rsidP="002941FA"/>
        </w:tc>
      </w:tr>
    </w:tbl>
    <w:p w:rsidR="00010294" w:rsidRDefault="00010294"/>
    <w:p w:rsidR="002F74C5" w:rsidRPr="00B211B6" w:rsidRDefault="005C2811" w:rsidP="00B211B6">
      <w:pPr>
        <w:spacing w:after="0" w:line="240" w:lineRule="auto"/>
        <w:rPr>
          <w:rFonts w:eastAsiaTheme="minorEastAsia"/>
        </w:rPr>
      </w:pPr>
      <w:r w:rsidRPr="004E7708">
        <w:rPr>
          <w:rFonts w:eastAsiaTheme="minorEastAsia"/>
        </w:rPr>
        <w:t xml:space="preserve">      </w:t>
      </w:r>
      <w:r w:rsidRPr="004E7708">
        <w:rPr>
          <w:rFonts w:eastAsiaTheme="minorEastAsia"/>
        </w:rPr>
        <w:tab/>
        <w:t xml:space="preserve">          </w:t>
      </w:r>
      <w:r w:rsidRPr="004E7708">
        <w:rPr>
          <w:rFonts w:eastAsiaTheme="minorEastAsia"/>
        </w:rPr>
        <w:tab/>
        <w:t xml:space="preserve">           </w:t>
      </w:r>
      <w:bookmarkStart w:id="2" w:name="_GoBack"/>
      <w:bookmarkEnd w:id="2"/>
    </w:p>
    <w:sectPr w:rsidR="002F74C5" w:rsidRPr="00B211B6" w:rsidSect="000B3DA0">
      <w:type w:val="continuous"/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49C2" w:rsidRDefault="00FB49C2" w:rsidP="00087590">
      <w:pPr>
        <w:spacing w:after="0" w:line="240" w:lineRule="auto"/>
      </w:pPr>
      <w:r>
        <w:separator/>
      </w:r>
    </w:p>
  </w:endnote>
  <w:endnote w:type="continuationSeparator" w:id="0">
    <w:p w:rsidR="00FB49C2" w:rsidRDefault="00FB49C2" w:rsidP="000875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yriad Pro">
    <w:altName w:val="Malgun Gothic"/>
    <w:panose1 w:val="020B0503030403020204"/>
    <w:charset w:val="00"/>
    <w:family w:val="auto"/>
    <w:pitch w:val="variable"/>
    <w:sig w:usb0="00000003" w:usb1="00000001" w:usb2="00000000" w:usb3="00000000" w:csb0="00000001" w:csb1="00000000"/>
  </w:font>
  <w:font w:name="Calibri Bold">
    <w:panose1 w:val="020F07020304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yriad Pro Black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49C2" w:rsidRDefault="00FB49C2" w:rsidP="00087590">
      <w:pPr>
        <w:spacing w:after="0" w:line="240" w:lineRule="auto"/>
      </w:pPr>
      <w:r>
        <w:separator/>
      </w:r>
    </w:p>
  </w:footnote>
  <w:footnote w:type="continuationSeparator" w:id="0">
    <w:p w:rsidR="00FB49C2" w:rsidRDefault="00FB49C2" w:rsidP="0008759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41FA" w:rsidRDefault="002941FA" w:rsidP="001C24D0">
    <w:pPr>
      <w:pStyle w:val="Header"/>
    </w:pPr>
    <w:r>
      <w:t>CLASSWORK/NOTES</w:t>
    </w:r>
    <w:r>
      <w:tab/>
      <w:t xml:space="preserve">                                                                                 NAME: ______________________    PAGE: ____</w:t>
    </w:r>
  </w:p>
  <w:p w:rsidR="002941FA" w:rsidRDefault="002941FA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41FA" w:rsidRDefault="002941FA">
    <w:pPr>
      <w:pStyle w:val="Header"/>
    </w:pPr>
    <w:r>
      <w:t>CLASSWORK/NOTES</w:t>
    </w:r>
    <w:r>
      <w:tab/>
      <w:t xml:space="preserve">                                                                                 NAME: ______________________    PAGE: ____</w:t>
    </w:r>
  </w:p>
  <w:p w:rsidR="002941FA" w:rsidRDefault="002941F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F27E8"/>
    <w:multiLevelType w:val="hybridMultilevel"/>
    <w:tmpl w:val="8D50A1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872D45"/>
    <w:multiLevelType w:val="hybridMultilevel"/>
    <w:tmpl w:val="7CE033A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2B027E4"/>
    <w:multiLevelType w:val="hybridMultilevel"/>
    <w:tmpl w:val="3BA6DA56"/>
    <w:lvl w:ilvl="0" w:tplc="CC0ED40A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2D81678"/>
    <w:multiLevelType w:val="hybridMultilevel"/>
    <w:tmpl w:val="7C30A03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48C46DA"/>
    <w:multiLevelType w:val="hybridMultilevel"/>
    <w:tmpl w:val="B49071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4B317D8"/>
    <w:multiLevelType w:val="hybridMultilevel"/>
    <w:tmpl w:val="5EAC68B8"/>
    <w:lvl w:ilvl="0" w:tplc="9216DC4E">
      <w:start w:val="1"/>
      <w:numFmt w:val="lowerLetter"/>
      <w:lvlText w:val="%1)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6F8441B"/>
    <w:multiLevelType w:val="hybridMultilevel"/>
    <w:tmpl w:val="54AE2182"/>
    <w:lvl w:ilvl="0" w:tplc="2102CB42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8B55124"/>
    <w:multiLevelType w:val="hybridMultilevel"/>
    <w:tmpl w:val="C68A13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7A7263"/>
    <w:multiLevelType w:val="hybridMultilevel"/>
    <w:tmpl w:val="BD24B57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6F3499"/>
    <w:multiLevelType w:val="hybridMultilevel"/>
    <w:tmpl w:val="B4A81562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0786C6E"/>
    <w:multiLevelType w:val="singleLevel"/>
    <w:tmpl w:val="1F36A4B8"/>
    <w:lvl w:ilvl="0">
      <w:start w:val="1"/>
      <w:numFmt w:val="decimal"/>
      <w:lvlText w:val="%1."/>
      <w:legacy w:legacy="1" w:legacySpace="0" w:legacyIndent="0"/>
      <w:lvlJc w:val="left"/>
      <w:rPr>
        <w:rFonts w:ascii="Arial" w:hAnsi="Arial" w:cs="Arial" w:hint="default"/>
      </w:rPr>
    </w:lvl>
  </w:abstractNum>
  <w:abstractNum w:abstractNumId="11">
    <w:nsid w:val="50E1154B"/>
    <w:multiLevelType w:val="hybridMultilevel"/>
    <w:tmpl w:val="2EFE259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B">
      <w:start w:val="1"/>
      <w:numFmt w:val="lowerRoman"/>
      <w:lvlText w:val="%2."/>
      <w:lvlJc w:val="righ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1D74AB1"/>
    <w:multiLevelType w:val="hybridMultilevel"/>
    <w:tmpl w:val="DA383934"/>
    <w:lvl w:ilvl="0" w:tplc="04090001">
      <w:start w:val="1"/>
      <w:numFmt w:val="bullet"/>
      <w:pStyle w:val="ny-lesson-bullet"/>
      <w:lvlText w:val=""/>
      <w:lvlJc w:val="left"/>
      <w:pPr>
        <w:ind w:left="45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"/>
      <w:lvlJc w:val="left"/>
      <w:pPr>
        <w:ind w:left="117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3">
    <w:nsid w:val="62B5153D"/>
    <w:multiLevelType w:val="multilevel"/>
    <w:tmpl w:val="65109A08"/>
    <w:styleLink w:val="ny-lesson-numbered-list"/>
    <w:lvl w:ilvl="0">
      <w:start w:val="1"/>
      <w:numFmt w:val="decimal"/>
      <w:pStyle w:val="ny-lesson-numbering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">
    <w:nsid w:val="659A1154"/>
    <w:multiLevelType w:val="hybridMultilevel"/>
    <w:tmpl w:val="09381674"/>
    <w:lvl w:ilvl="0" w:tplc="C69E458E">
      <w:start w:val="1"/>
      <w:numFmt w:val="bullet"/>
      <w:pStyle w:val="ny-list-bullets"/>
      <w:lvlText w:val=""/>
      <w:lvlJc w:val="left"/>
      <w:pPr>
        <w:tabs>
          <w:tab w:val="num" w:pos="400"/>
        </w:tabs>
        <w:ind w:left="800" w:hanging="400"/>
      </w:pPr>
      <w:rPr>
        <w:rFonts w:ascii="Wingdings" w:hAnsi="Wingdings" w:hint="default"/>
      </w:rPr>
    </w:lvl>
    <w:lvl w:ilvl="1" w:tplc="C280248E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B724694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DF4047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A7A4B81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D8CEB6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B34FD6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B8B0C188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EAAE27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BF6123C"/>
    <w:multiLevelType w:val="hybridMultilevel"/>
    <w:tmpl w:val="1D3CE8E6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D3D7C8C"/>
    <w:multiLevelType w:val="hybridMultilevel"/>
    <w:tmpl w:val="B8F87448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7">
    <w:nsid w:val="6FE030EF"/>
    <w:multiLevelType w:val="hybridMultilevel"/>
    <w:tmpl w:val="C68A138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76EA3639"/>
    <w:multiLevelType w:val="hybridMultilevel"/>
    <w:tmpl w:val="147060B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CC2B86"/>
    <w:multiLevelType w:val="hybridMultilevel"/>
    <w:tmpl w:val="4DE852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655B8B"/>
    <w:multiLevelType w:val="singleLevel"/>
    <w:tmpl w:val="37006382"/>
    <w:lvl w:ilvl="0">
      <w:start w:val="1"/>
      <w:numFmt w:val="decimal"/>
      <w:lvlText w:val="%1."/>
      <w:legacy w:legacy="1" w:legacySpace="0" w:legacyIndent="0"/>
      <w:lvlJc w:val="left"/>
      <w:rPr>
        <w:rFonts w:ascii="Arial" w:hAnsi="Arial" w:cs="Arial" w:hint="default"/>
      </w:rPr>
    </w:lvl>
  </w:abstractNum>
  <w:abstractNum w:abstractNumId="21">
    <w:nsid w:val="7DC66713"/>
    <w:multiLevelType w:val="hybridMultilevel"/>
    <w:tmpl w:val="13482F10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3"/>
  </w:num>
  <w:num w:numId="3">
    <w:abstractNumId w:val="14"/>
  </w:num>
  <w:num w:numId="4">
    <w:abstractNumId w:val="8"/>
  </w:num>
  <w:num w:numId="5">
    <w:abstractNumId w:val="11"/>
  </w:num>
  <w:num w:numId="6">
    <w:abstractNumId w:val="16"/>
  </w:num>
  <w:num w:numId="7">
    <w:abstractNumId w:val="19"/>
  </w:num>
  <w:num w:numId="8">
    <w:abstractNumId w:val="18"/>
  </w:num>
  <w:num w:numId="9">
    <w:abstractNumId w:val="7"/>
  </w:num>
  <w:num w:numId="10">
    <w:abstractNumId w:val="17"/>
  </w:num>
  <w:num w:numId="11">
    <w:abstractNumId w:val="20"/>
  </w:num>
  <w:num w:numId="12">
    <w:abstractNumId w:val="20"/>
    <w:lvlOverride w:ilvl="0">
      <w:lvl w:ilvl="0">
        <w:start w:val="2"/>
        <w:numFmt w:val="decimal"/>
        <w:lvlText w:val="%1."/>
        <w:legacy w:legacy="1" w:legacySpace="0" w:legacyIndent="0"/>
        <w:lvlJc w:val="left"/>
        <w:rPr>
          <w:rFonts w:ascii="Arial" w:hAnsi="Arial" w:cs="Arial" w:hint="default"/>
        </w:rPr>
      </w:lvl>
    </w:lvlOverride>
  </w:num>
  <w:num w:numId="13">
    <w:abstractNumId w:val="10"/>
  </w:num>
  <w:num w:numId="14">
    <w:abstractNumId w:val="10"/>
    <w:lvlOverride w:ilvl="0">
      <w:lvl w:ilvl="0">
        <w:start w:val="2"/>
        <w:numFmt w:val="decimal"/>
        <w:lvlText w:val="%1."/>
        <w:legacy w:legacy="1" w:legacySpace="0" w:legacyIndent="0"/>
        <w:lvlJc w:val="left"/>
        <w:rPr>
          <w:rFonts w:ascii="Arial" w:hAnsi="Arial" w:cs="Arial" w:hint="default"/>
        </w:rPr>
      </w:lvl>
    </w:lvlOverride>
  </w:num>
  <w:num w:numId="15">
    <w:abstractNumId w:val="21"/>
  </w:num>
  <w:num w:numId="16">
    <w:abstractNumId w:val="1"/>
  </w:num>
  <w:num w:numId="17">
    <w:abstractNumId w:val="6"/>
  </w:num>
  <w:num w:numId="18">
    <w:abstractNumId w:val="9"/>
  </w:num>
  <w:num w:numId="19">
    <w:abstractNumId w:val="2"/>
  </w:num>
  <w:num w:numId="20">
    <w:abstractNumId w:val="3"/>
  </w:num>
  <w:num w:numId="21">
    <w:abstractNumId w:val="15"/>
  </w:num>
  <w:num w:numId="22">
    <w:abstractNumId w:val="0"/>
  </w:num>
  <w:num w:numId="23">
    <w:abstractNumId w:val="4"/>
  </w:num>
  <w:num w:numId="24">
    <w:abstractNumId w:val="5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A36BB"/>
    <w:rsid w:val="000079E2"/>
    <w:rsid w:val="00010294"/>
    <w:rsid w:val="00015F32"/>
    <w:rsid w:val="000245CB"/>
    <w:rsid w:val="0003531E"/>
    <w:rsid w:val="0004205A"/>
    <w:rsid w:val="00057A47"/>
    <w:rsid w:val="0008572B"/>
    <w:rsid w:val="00087590"/>
    <w:rsid w:val="0009078E"/>
    <w:rsid w:val="00093A56"/>
    <w:rsid w:val="00096D88"/>
    <w:rsid w:val="000A13B6"/>
    <w:rsid w:val="000B0D40"/>
    <w:rsid w:val="000B3DA0"/>
    <w:rsid w:val="000E4988"/>
    <w:rsid w:val="001074D6"/>
    <w:rsid w:val="00123C30"/>
    <w:rsid w:val="00126161"/>
    <w:rsid w:val="00127DCE"/>
    <w:rsid w:val="00140674"/>
    <w:rsid w:val="001411DE"/>
    <w:rsid w:val="0014154F"/>
    <w:rsid w:val="00153EDE"/>
    <w:rsid w:val="001C24D0"/>
    <w:rsid w:val="001E41A2"/>
    <w:rsid w:val="001E5021"/>
    <w:rsid w:val="001E7C6C"/>
    <w:rsid w:val="00200987"/>
    <w:rsid w:val="0022154F"/>
    <w:rsid w:val="0024313F"/>
    <w:rsid w:val="00246DDA"/>
    <w:rsid w:val="0026543F"/>
    <w:rsid w:val="00282F1D"/>
    <w:rsid w:val="002919C4"/>
    <w:rsid w:val="002941FA"/>
    <w:rsid w:val="00297E65"/>
    <w:rsid w:val="002A4925"/>
    <w:rsid w:val="002B42FD"/>
    <w:rsid w:val="002B46FD"/>
    <w:rsid w:val="002B6547"/>
    <w:rsid w:val="002C63C8"/>
    <w:rsid w:val="002F74C5"/>
    <w:rsid w:val="0030424A"/>
    <w:rsid w:val="00304A09"/>
    <w:rsid w:val="00311BC4"/>
    <w:rsid w:val="003223BE"/>
    <w:rsid w:val="0032637B"/>
    <w:rsid w:val="00326A97"/>
    <w:rsid w:val="003446E7"/>
    <w:rsid w:val="00361423"/>
    <w:rsid w:val="00362671"/>
    <w:rsid w:val="00366796"/>
    <w:rsid w:val="003A33B3"/>
    <w:rsid w:val="003B5338"/>
    <w:rsid w:val="003C1E57"/>
    <w:rsid w:val="003E4E51"/>
    <w:rsid w:val="003F6428"/>
    <w:rsid w:val="00403B07"/>
    <w:rsid w:val="00404D3C"/>
    <w:rsid w:val="0041339E"/>
    <w:rsid w:val="00417AAD"/>
    <w:rsid w:val="004354BF"/>
    <w:rsid w:val="00440BA9"/>
    <w:rsid w:val="004503E8"/>
    <w:rsid w:val="004530A3"/>
    <w:rsid w:val="004555C3"/>
    <w:rsid w:val="0045681B"/>
    <w:rsid w:val="00466D7A"/>
    <w:rsid w:val="004A11D0"/>
    <w:rsid w:val="004A4EC3"/>
    <w:rsid w:val="004A532D"/>
    <w:rsid w:val="004A5DF3"/>
    <w:rsid w:val="004A6FCC"/>
    <w:rsid w:val="004C351C"/>
    <w:rsid w:val="004D0F6D"/>
    <w:rsid w:val="004E01B6"/>
    <w:rsid w:val="004E7708"/>
    <w:rsid w:val="0050164E"/>
    <w:rsid w:val="00505CA7"/>
    <w:rsid w:val="00532243"/>
    <w:rsid w:val="00536AC2"/>
    <w:rsid w:val="00544A0D"/>
    <w:rsid w:val="00556681"/>
    <w:rsid w:val="00587935"/>
    <w:rsid w:val="005C2811"/>
    <w:rsid w:val="005D615E"/>
    <w:rsid w:val="005E0992"/>
    <w:rsid w:val="005F1E68"/>
    <w:rsid w:val="006065F1"/>
    <w:rsid w:val="00617001"/>
    <w:rsid w:val="006223AB"/>
    <w:rsid w:val="006310E8"/>
    <w:rsid w:val="006311CE"/>
    <w:rsid w:val="00632C85"/>
    <w:rsid w:val="00653F38"/>
    <w:rsid w:val="00671797"/>
    <w:rsid w:val="006A0A7D"/>
    <w:rsid w:val="006C003F"/>
    <w:rsid w:val="006C17E0"/>
    <w:rsid w:val="006C36CE"/>
    <w:rsid w:val="006F3322"/>
    <w:rsid w:val="00706075"/>
    <w:rsid w:val="00716ADE"/>
    <w:rsid w:val="0079165F"/>
    <w:rsid w:val="00792A57"/>
    <w:rsid w:val="007A5312"/>
    <w:rsid w:val="007B6EA8"/>
    <w:rsid w:val="007C0383"/>
    <w:rsid w:val="007F4C97"/>
    <w:rsid w:val="008021AA"/>
    <w:rsid w:val="0081365A"/>
    <w:rsid w:val="00825911"/>
    <w:rsid w:val="00835F77"/>
    <w:rsid w:val="00847653"/>
    <w:rsid w:val="00847CBD"/>
    <w:rsid w:val="00850C19"/>
    <w:rsid w:val="008552D8"/>
    <w:rsid w:val="008A10EE"/>
    <w:rsid w:val="008B1D03"/>
    <w:rsid w:val="008D3C05"/>
    <w:rsid w:val="008E0F24"/>
    <w:rsid w:val="008F009C"/>
    <w:rsid w:val="00917DEC"/>
    <w:rsid w:val="009326EA"/>
    <w:rsid w:val="00950A6E"/>
    <w:rsid w:val="00954F76"/>
    <w:rsid w:val="00957528"/>
    <w:rsid w:val="00970F45"/>
    <w:rsid w:val="0097223C"/>
    <w:rsid w:val="00977D93"/>
    <w:rsid w:val="00993203"/>
    <w:rsid w:val="00995B61"/>
    <w:rsid w:val="009A68D1"/>
    <w:rsid w:val="009A72F2"/>
    <w:rsid w:val="009C11FC"/>
    <w:rsid w:val="009D0A16"/>
    <w:rsid w:val="009E66FE"/>
    <w:rsid w:val="00A06690"/>
    <w:rsid w:val="00A11F34"/>
    <w:rsid w:val="00A12839"/>
    <w:rsid w:val="00A13651"/>
    <w:rsid w:val="00A22BFA"/>
    <w:rsid w:val="00A83337"/>
    <w:rsid w:val="00A93282"/>
    <w:rsid w:val="00AF404C"/>
    <w:rsid w:val="00AF619B"/>
    <w:rsid w:val="00B01FD6"/>
    <w:rsid w:val="00B04450"/>
    <w:rsid w:val="00B128D0"/>
    <w:rsid w:val="00B211B6"/>
    <w:rsid w:val="00B3351A"/>
    <w:rsid w:val="00B338CE"/>
    <w:rsid w:val="00B35A9C"/>
    <w:rsid w:val="00B521BE"/>
    <w:rsid w:val="00B60E92"/>
    <w:rsid w:val="00BA36BB"/>
    <w:rsid w:val="00BC439F"/>
    <w:rsid w:val="00BD176A"/>
    <w:rsid w:val="00BE04A1"/>
    <w:rsid w:val="00C148E2"/>
    <w:rsid w:val="00C1745D"/>
    <w:rsid w:val="00C2438D"/>
    <w:rsid w:val="00CF1583"/>
    <w:rsid w:val="00D01C22"/>
    <w:rsid w:val="00D04905"/>
    <w:rsid w:val="00D076B2"/>
    <w:rsid w:val="00D567F2"/>
    <w:rsid w:val="00D615EF"/>
    <w:rsid w:val="00D666E6"/>
    <w:rsid w:val="00D72CF8"/>
    <w:rsid w:val="00D74B65"/>
    <w:rsid w:val="00D84487"/>
    <w:rsid w:val="00DD7F4E"/>
    <w:rsid w:val="00DE7D82"/>
    <w:rsid w:val="00DF2740"/>
    <w:rsid w:val="00E01A8A"/>
    <w:rsid w:val="00E24E67"/>
    <w:rsid w:val="00E664EA"/>
    <w:rsid w:val="00E741A3"/>
    <w:rsid w:val="00EF3CBD"/>
    <w:rsid w:val="00F003B4"/>
    <w:rsid w:val="00F008D7"/>
    <w:rsid w:val="00F26974"/>
    <w:rsid w:val="00F315F1"/>
    <w:rsid w:val="00F44AEF"/>
    <w:rsid w:val="00F47C6A"/>
    <w:rsid w:val="00F81751"/>
    <w:rsid w:val="00F907B0"/>
    <w:rsid w:val="00FA1FC2"/>
    <w:rsid w:val="00FA7921"/>
    <w:rsid w:val="00FA7FBE"/>
    <w:rsid w:val="00FB4144"/>
    <w:rsid w:val="00FB49C2"/>
    <w:rsid w:val="00FD2863"/>
    <w:rsid w:val="00FD7401"/>
    <w:rsid w:val="00FF65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76B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y-lesson-paragraph">
    <w:name w:val="ny-lesson-paragraph"/>
    <w:basedOn w:val="Normal"/>
    <w:link w:val="ny-lesson-paragraphChar"/>
    <w:qFormat/>
    <w:rsid w:val="00BA36BB"/>
    <w:pPr>
      <w:widowControl w:val="0"/>
      <w:spacing w:before="120" w:after="120" w:line="252" w:lineRule="auto"/>
    </w:pPr>
    <w:rPr>
      <w:rFonts w:ascii="Calibri" w:eastAsia="Myriad Pro" w:hAnsi="Calibri" w:cs="Myriad Pro"/>
      <w:color w:val="231F20"/>
      <w:sz w:val="20"/>
    </w:rPr>
  </w:style>
  <w:style w:type="character" w:customStyle="1" w:styleId="ny-lesson-paragraphChar">
    <w:name w:val="ny-lesson-paragraph Char"/>
    <w:basedOn w:val="DefaultParagraphFont"/>
    <w:link w:val="ny-lesson-paragraph"/>
    <w:rsid w:val="00BA36BB"/>
    <w:rPr>
      <w:rFonts w:ascii="Calibri" w:eastAsia="Myriad Pro" w:hAnsi="Calibri" w:cs="Myriad Pro"/>
      <w:color w:val="231F20"/>
      <w:sz w:val="20"/>
    </w:rPr>
  </w:style>
  <w:style w:type="paragraph" w:customStyle="1" w:styleId="ny-lesson-bullet">
    <w:name w:val="ny-lesson-bullet"/>
    <w:basedOn w:val="Normal"/>
    <w:link w:val="ny-lesson-bulletChar"/>
    <w:qFormat/>
    <w:rsid w:val="00BA36BB"/>
    <w:pPr>
      <w:widowControl w:val="0"/>
      <w:numPr>
        <w:numId w:val="1"/>
      </w:numPr>
      <w:spacing w:before="60" w:after="60" w:line="252" w:lineRule="auto"/>
      <w:ind w:left="806" w:hanging="403"/>
    </w:pPr>
    <w:rPr>
      <w:rFonts w:ascii="Calibri" w:eastAsia="Myriad Pro" w:hAnsi="Calibri" w:cs="Myriad Pro"/>
      <w:color w:val="231F20"/>
      <w:sz w:val="20"/>
    </w:rPr>
  </w:style>
  <w:style w:type="character" w:customStyle="1" w:styleId="ny-lesson-bulletChar">
    <w:name w:val="ny-lesson-bullet Char"/>
    <w:basedOn w:val="DefaultParagraphFont"/>
    <w:link w:val="ny-lesson-bullet"/>
    <w:rsid w:val="00BA36BB"/>
    <w:rPr>
      <w:rFonts w:ascii="Calibri" w:eastAsia="Myriad Pro" w:hAnsi="Calibri" w:cs="Myriad Pro"/>
      <w:color w:val="231F20"/>
      <w:sz w:val="20"/>
    </w:rPr>
  </w:style>
  <w:style w:type="table" w:styleId="TableGrid">
    <w:name w:val="Table Grid"/>
    <w:basedOn w:val="TableNormal"/>
    <w:uiPriority w:val="59"/>
    <w:rsid w:val="00BA36BB"/>
    <w:pPr>
      <w:widowControl w:val="0"/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y-lesson-numbering">
    <w:name w:val="ny-lesson-numbering"/>
    <w:basedOn w:val="Normal"/>
    <w:link w:val="ny-lesson-numberingChar"/>
    <w:qFormat/>
    <w:rsid w:val="00BA36BB"/>
    <w:pPr>
      <w:widowControl w:val="0"/>
      <w:numPr>
        <w:numId w:val="2"/>
      </w:numPr>
      <w:tabs>
        <w:tab w:val="left" w:pos="403"/>
      </w:tabs>
      <w:spacing w:before="60" w:after="60" w:line="252" w:lineRule="auto"/>
    </w:pPr>
    <w:rPr>
      <w:rFonts w:ascii="Calibri" w:eastAsia="Myriad Pro" w:hAnsi="Calibri" w:cs="Myriad Pro"/>
      <w:color w:val="231F20"/>
      <w:sz w:val="20"/>
    </w:rPr>
  </w:style>
  <w:style w:type="numbering" w:customStyle="1" w:styleId="ny-lesson-numbered-list">
    <w:name w:val="ny-lesson-numbered-list"/>
    <w:uiPriority w:val="99"/>
    <w:rsid w:val="00BA36BB"/>
    <w:pPr>
      <w:numPr>
        <w:numId w:val="2"/>
      </w:numPr>
    </w:pPr>
  </w:style>
  <w:style w:type="character" w:customStyle="1" w:styleId="ny-lesson-numberingChar">
    <w:name w:val="ny-lesson-numbering Char"/>
    <w:basedOn w:val="DefaultParagraphFont"/>
    <w:link w:val="ny-lesson-numbering"/>
    <w:rsid w:val="00BA36BB"/>
    <w:rPr>
      <w:rFonts w:ascii="Calibri" w:eastAsia="Myriad Pro" w:hAnsi="Calibri" w:cs="Myriad Pro"/>
      <w:color w:val="231F20"/>
      <w:sz w:val="20"/>
    </w:rPr>
  </w:style>
  <w:style w:type="paragraph" w:customStyle="1" w:styleId="ny-list-bullets">
    <w:name w:val="ny-list-bullets"/>
    <w:basedOn w:val="Normal"/>
    <w:qFormat/>
    <w:rsid w:val="00792A57"/>
    <w:pPr>
      <w:widowControl w:val="0"/>
      <w:numPr>
        <w:numId w:val="3"/>
      </w:numPr>
      <w:spacing w:before="60" w:after="60" w:line="260" w:lineRule="exact"/>
    </w:pPr>
    <w:rPr>
      <w:rFonts w:ascii="Calibri" w:eastAsia="Myriad Pro" w:hAnsi="Calibri" w:cs="Myriad Pro"/>
      <w:color w:val="231F20"/>
    </w:rPr>
  </w:style>
  <w:style w:type="paragraph" w:styleId="ListParagraph">
    <w:name w:val="List Paragraph"/>
    <w:basedOn w:val="Normal"/>
    <w:uiPriority w:val="34"/>
    <w:qFormat/>
    <w:rsid w:val="00FD2863"/>
    <w:pPr>
      <w:ind w:left="720"/>
      <w:contextualSpacing/>
    </w:pPr>
  </w:style>
  <w:style w:type="paragraph" w:customStyle="1" w:styleId="ny-callout-hdr">
    <w:name w:val="ny-callout-hdr"/>
    <w:link w:val="ny-callout-hdrChar"/>
    <w:qFormat/>
    <w:rsid w:val="00536AC2"/>
    <w:pPr>
      <w:widowControl w:val="0"/>
      <w:spacing w:after="0" w:line="280" w:lineRule="exact"/>
    </w:pPr>
    <w:rPr>
      <w:b/>
      <w:color w:val="93A56C"/>
      <w:sz w:val="24"/>
    </w:rPr>
  </w:style>
  <w:style w:type="paragraph" w:customStyle="1" w:styleId="ny-lesson-hdr-1">
    <w:name w:val="ny-lesson-hdr-1"/>
    <w:next w:val="ny-lesson-paragraph"/>
    <w:link w:val="ny-lesson-hdr-1Char"/>
    <w:qFormat/>
    <w:rsid w:val="00536AC2"/>
    <w:pPr>
      <w:widowControl w:val="0"/>
      <w:spacing w:before="120" w:after="120" w:line="252" w:lineRule="auto"/>
    </w:pPr>
    <w:rPr>
      <w:rFonts w:ascii="Calibri Bold" w:eastAsia="Myriad Pro" w:hAnsi="Calibri Bold" w:cs="Myriad Pro"/>
      <w:b/>
      <w:color w:val="231F20"/>
    </w:rPr>
  </w:style>
  <w:style w:type="character" w:customStyle="1" w:styleId="ny-callout-hdrChar">
    <w:name w:val="ny-callout-hdr Char"/>
    <w:basedOn w:val="DefaultParagraphFont"/>
    <w:link w:val="ny-callout-hdr"/>
    <w:rsid w:val="00536AC2"/>
    <w:rPr>
      <w:b/>
      <w:color w:val="93A56C"/>
      <w:sz w:val="24"/>
    </w:rPr>
  </w:style>
  <w:style w:type="character" w:customStyle="1" w:styleId="ny-lesson-hdr-1Char">
    <w:name w:val="ny-lesson-hdr-1 Char"/>
    <w:basedOn w:val="DefaultParagraphFont"/>
    <w:link w:val="ny-lesson-hdr-1"/>
    <w:rsid w:val="00536AC2"/>
    <w:rPr>
      <w:rFonts w:ascii="Calibri Bold" w:eastAsia="Myriad Pro" w:hAnsi="Calibri Bold" w:cs="Myriad Pro"/>
      <w:b/>
      <w:color w:val="231F20"/>
    </w:rPr>
  </w:style>
  <w:style w:type="character" w:customStyle="1" w:styleId="ny-lesson-hdr-2">
    <w:name w:val="ny-lesson-hdr-2"/>
    <w:basedOn w:val="DefaultParagraphFont"/>
    <w:uiPriority w:val="1"/>
    <w:qFormat/>
    <w:rsid w:val="00536AC2"/>
    <w:rPr>
      <w:rFonts w:ascii="Calibri" w:eastAsia="Myriad Pro" w:hAnsi="Calibri" w:cs="Myriad Pro"/>
      <w:b/>
      <w:color w:val="617656"/>
      <w:sz w:val="22"/>
      <w:szCs w:val="26"/>
      <w:bdr w:val="single" w:sz="18" w:space="0" w:color="F8F9F4"/>
      <w:shd w:val="clear" w:color="auto" w:fill="F8F9F4"/>
    </w:rPr>
  </w:style>
  <w:style w:type="character" w:customStyle="1" w:styleId="ny-chart-sq-grey">
    <w:name w:val="ny-chart-sq-grey"/>
    <w:uiPriority w:val="1"/>
    <w:qFormat/>
    <w:rsid w:val="006065F1"/>
    <w:rPr>
      <w:rFonts w:ascii="Calibri" w:eastAsia="Wingdings" w:hAnsi="Calibri" w:cs="Wingdings"/>
      <w:color w:val="7F7F7F" w:themeColor="text1" w:themeTint="80"/>
      <w:spacing w:val="3"/>
      <w:position w:val="-4"/>
      <w:sz w:val="28"/>
      <w:szCs w:val="28"/>
    </w:rPr>
  </w:style>
  <w:style w:type="paragraph" w:customStyle="1" w:styleId="ny-lesson-summary">
    <w:name w:val="ny-lesson-summary"/>
    <w:basedOn w:val="Normal"/>
    <w:link w:val="ny-lesson-summaryChar"/>
    <w:qFormat/>
    <w:rsid w:val="006065F1"/>
    <w:pPr>
      <w:widowControl w:val="0"/>
      <w:spacing w:before="120" w:after="120"/>
    </w:pPr>
    <w:rPr>
      <w:b/>
      <w:color w:val="7F7F7F" w:themeColor="text1" w:themeTint="80"/>
    </w:rPr>
  </w:style>
  <w:style w:type="character" w:customStyle="1" w:styleId="ny-lesson-summaryChar">
    <w:name w:val="ny-lesson-summary Char"/>
    <w:basedOn w:val="DefaultParagraphFont"/>
    <w:link w:val="ny-lesson-summary"/>
    <w:rsid w:val="006065F1"/>
    <w:rPr>
      <w:b/>
      <w:color w:val="7F7F7F" w:themeColor="text1" w:themeTint="80"/>
    </w:rPr>
  </w:style>
  <w:style w:type="table" w:styleId="TableGrid1">
    <w:name w:val="Table Grid 1"/>
    <w:basedOn w:val="TableNormal"/>
    <w:uiPriority w:val="99"/>
    <w:unhideWhenUsed/>
    <w:rsid w:val="006065F1"/>
    <w:pPr>
      <w:spacing w:after="0" w:line="240" w:lineRule="auto"/>
    </w:pPr>
    <w:rPr>
      <w:rFonts w:ascii="Cambria" w:eastAsia="MS Mincho" w:hAnsi="Cambria" w:cs="Times New Roman"/>
      <w:sz w:val="24"/>
      <w:szCs w:val="24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2919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19C4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875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7590"/>
  </w:style>
  <w:style w:type="paragraph" w:styleId="Footer">
    <w:name w:val="footer"/>
    <w:basedOn w:val="Normal"/>
    <w:link w:val="FooterChar"/>
    <w:uiPriority w:val="99"/>
    <w:unhideWhenUsed/>
    <w:rsid w:val="0008759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7590"/>
  </w:style>
  <w:style w:type="paragraph" w:customStyle="1" w:styleId="ny-standard-chart">
    <w:name w:val="ny-standard-chart"/>
    <w:qFormat/>
    <w:rsid w:val="00F26974"/>
    <w:pPr>
      <w:widowControl w:val="0"/>
      <w:tabs>
        <w:tab w:val="left" w:pos="2160"/>
      </w:tabs>
      <w:spacing w:before="30" w:after="0" w:line="266" w:lineRule="auto"/>
    </w:pPr>
    <w:rPr>
      <w:rFonts w:ascii="Calibri" w:eastAsia="Myriad Pro Black" w:hAnsi="Calibri" w:cs="Myriad Pro Black"/>
      <w:color w:val="231F20"/>
      <w:spacing w:val="1"/>
      <w:sz w:val="18"/>
      <w:szCs w:val="18"/>
    </w:rPr>
  </w:style>
  <w:style w:type="paragraph" w:customStyle="1" w:styleId="Text">
    <w:name w:val="Text"/>
    <w:basedOn w:val="Normal"/>
    <w:rsid w:val="00D01C22"/>
    <w:pPr>
      <w:spacing w:before="120" w:after="0" w:line="360" w:lineRule="auto"/>
    </w:pPr>
    <w:rPr>
      <w:rFonts w:ascii="Times" w:eastAsia="Times New Roman" w:hAnsi="Times" w:cs="Times New Roman"/>
      <w:sz w:val="24"/>
      <w:szCs w:val="24"/>
    </w:rPr>
  </w:style>
  <w:style w:type="paragraph" w:customStyle="1" w:styleId="ListNumber1">
    <w:name w:val="List Number1"/>
    <w:basedOn w:val="Normal"/>
    <w:rsid w:val="007F4C97"/>
    <w:pPr>
      <w:spacing w:before="60" w:after="0" w:line="360" w:lineRule="auto"/>
    </w:pPr>
    <w:rPr>
      <w:rFonts w:ascii="Times" w:eastAsia="Times New Roman" w:hAnsi="Times" w:cs="Times New Roman"/>
      <w:sz w:val="24"/>
      <w:szCs w:val="24"/>
    </w:rPr>
  </w:style>
  <w:style w:type="paragraph" w:customStyle="1" w:styleId="CM1">
    <w:name w:val="CM1"/>
    <w:basedOn w:val="Normal"/>
    <w:next w:val="Normal"/>
    <w:uiPriority w:val="99"/>
    <w:rsid w:val="00EF3CBD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table" w:customStyle="1" w:styleId="TableGrid10">
    <w:name w:val="Table Grid1"/>
    <w:basedOn w:val="TableNormal"/>
    <w:next w:val="TableGrid"/>
    <w:uiPriority w:val="59"/>
    <w:rsid w:val="00417AA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6398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172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header" Target="header2.xml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image" Target="media/image36.jpeg"/><Relationship Id="rId89" Type="http://schemas.openxmlformats.org/officeDocument/2006/relationships/image" Target="media/image40.gif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image" Target="media/image43.gi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header" Target="header1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png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1.wmf"/><Relationship Id="rId66" Type="http://schemas.openxmlformats.org/officeDocument/2006/relationships/image" Target="media/image25.png"/><Relationship Id="rId74" Type="http://schemas.openxmlformats.org/officeDocument/2006/relationships/oleObject" Target="embeddings/oleObject36.bin"/><Relationship Id="rId79" Type="http://schemas.openxmlformats.org/officeDocument/2006/relationships/image" Target="media/image32.png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90" Type="http://schemas.openxmlformats.org/officeDocument/2006/relationships/image" Target="media/image41.gif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6.wmf"/><Relationship Id="rId48" Type="http://schemas.openxmlformats.org/officeDocument/2006/relationships/image" Target="media/image17.wmf"/><Relationship Id="rId56" Type="http://schemas.openxmlformats.org/officeDocument/2006/relationships/image" Target="media/image20.wmf"/><Relationship Id="rId64" Type="http://schemas.openxmlformats.org/officeDocument/2006/relationships/image" Target="media/image24.wmf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8" Type="http://schemas.openxmlformats.org/officeDocument/2006/relationships/image" Target="media/image1.wmf"/><Relationship Id="rId51" Type="http://schemas.openxmlformats.org/officeDocument/2006/relationships/image" Target="media/image18.wmf"/><Relationship Id="rId72" Type="http://schemas.openxmlformats.org/officeDocument/2006/relationships/oleObject" Target="embeddings/oleObject35.bin"/><Relationship Id="rId80" Type="http://schemas.openxmlformats.org/officeDocument/2006/relationships/image" Target="media/image33.png"/><Relationship Id="rId85" Type="http://schemas.openxmlformats.org/officeDocument/2006/relationships/image" Target="media/image37.png"/><Relationship Id="rId93" Type="http://schemas.openxmlformats.org/officeDocument/2006/relationships/image" Target="media/image44.pn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6.wmf"/><Relationship Id="rId20" Type="http://schemas.openxmlformats.org/officeDocument/2006/relationships/image" Target="media/image7.png"/><Relationship Id="rId41" Type="http://schemas.openxmlformats.org/officeDocument/2006/relationships/image" Target="media/image15.wmf"/><Relationship Id="rId54" Type="http://schemas.openxmlformats.org/officeDocument/2006/relationships/image" Target="media/image19.wmf"/><Relationship Id="rId62" Type="http://schemas.openxmlformats.org/officeDocument/2006/relationships/image" Target="media/image23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gif"/><Relationship Id="rId91" Type="http://schemas.openxmlformats.org/officeDocument/2006/relationships/image" Target="media/image42.g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2.bin"/><Relationship Id="rId73" Type="http://schemas.openxmlformats.org/officeDocument/2006/relationships/image" Target="media/image29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4.png"/><Relationship Id="rId86" Type="http://schemas.openxmlformats.org/officeDocument/2006/relationships/image" Target="media/image38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F45B46-F5E2-4292-893E-20795D0CA1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4</Pages>
  <Words>1757</Words>
  <Characters>10017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mpe Union High School District</Company>
  <LinksUpToDate>false</LinksUpToDate>
  <CharactersWithSpaces>117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rel</dc:creator>
  <cp:lastModifiedBy>nmcgraw</cp:lastModifiedBy>
  <cp:revision>11</cp:revision>
  <cp:lastPrinted>2015-10-16T18:10:00Z</cp:lastPrinted>
  <dcterms:created xsi:type="dcterms:W3CDTF">2016-10-14T19:09:00Z</dcterms:created>
  <dcterms:modified xsi:type="dcterms:W3CDTF">2016-10-19T2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